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E41188" w14:textId="77777777" w:rsidR="007922FD" w:rsidRDefault="007922FD">
      <w:pPr>
        <w:rPr>
          <w:noProof/>
          <w:sz w:val="24"/>
        </w:rPr>
      </w:pPr>
      <w:r w:rsidRPr="007922FD">
        <w:rPr>
          <w:rFonts w:hint="eastAsia"/>
          <w:sz w:val="24"/>
        </w:rPr>
        <w:t>附件</w:t>
      </w:r>
    </w:p>
    <w:p w14:paraId="4C81811F" w14:textId="77777777" w:rsidR="00095E47" w:rsidRDefault="00095E47">
      <w:pPr>
        <w:widowControl/>
        <w:jc w:val="left"/>
        <w:rPr>
          <w:noProof/>
          <w:sz w:val="24"/>
        </w:rPr>
      </w:pPr>
    </w:p>
    <w:p w14:paraId="1F435FA0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t>第</w:t>
      </w:r>
      <w:r>
        <w:rPr>
          <w:rFonts w:ascii="Times New Roman" w:hAnsi="Times New Roman" w:cs="Times New Roman" w:hint="eastAsia"/>
          <w:noProof/>
          <w:sz w:val="24"/>
        </w:rPr>
        <w:t>一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14:paraId="76B83D09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14:paraId="150A8027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14:paraId="32C660CC" w14:textId="77777777" w:rsidTr="006522D8">
        <w:trPr>
          <w:jc w:val="center"/>
        </w:trPr>
        <w:tc>
          <w:tcPr>
            <w:tcW w:w="2235" w:type="dxa"/>
            <w:gridSpan w:val="2"/>
          </w:tcPr>
          <w:p w14:paraId="4EE311A3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78288044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44CD99AD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1E8D6E1F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14:paraId="070D7637" w14:textId="77777777" w:rsidTr="006522D8">
        <w:trPr>
          <w:jc w:val="center"/>
        </w:trPr>
        <w:tc>
          <w:tcPr>
            <w:tcW w:w="2235" w:type="dxa"/>
            <w:gridSpan w:val="2"/>
          </w:tcPr>
          <w:p w14:paraId="7F7C3B29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5BF697EB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1E2EEE4F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097921AC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14:paraId="53CCE4AB" w14:textId="77777777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14:paraId="2A7CCE55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11046F1E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72279C60" w14:textId="77777777" w:rsidR="0020487B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74A6FDD7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456521C2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20487B" w:rsidRPr="00DC0850" w14:paraId="7014462F" w14:textId="77777777" w:rsidTr="0020487B">
        <w:trPr>
          <w:jc w:val="center"/>
        </w:trPr>
        <w:tc>
          <w:tcPr>
            <w:tcW w:w="959" w:type="dxa"/>
            <w:vMerge/>
            <w:vAlign w:val="center"/>
          </w:tcPr>
          <w:p w14:paraId="766D621D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D59E540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5CBCA5AF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4C2D17D2" w14:textId="4338C273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0" w:author="CC" w:date="2021-08-17T23:05:00Z">
              <w:r w:rsidRPr="00DC0850" w:rsidDel="00AD1B65">
                <w:rPr>
                  <w:kern w:val="0"/>
                  <w:sz w:val="24"/>
                </w:rPr>
                <w:delText>晴朗</w:delText>
              </w:r>
            </w:del>
            <w:ins w:id="1" w:author="CC" w:date="2021-08-17T23:05:00Z">
              <w:r w:rsidR="00AD1B65">
                <w:rPr>
                  <w:kern w:val="0"/>
                  <w:sz w:val="24"/>
                </w:rPr>
                <w:t>0</w:t>
              </w:r>
            </w:ins>
          </w:p>
        </w:tc>
        <w:tc>
          <w:tcPr>
            <w:tcW w:w="1417" w:type="dxa"/>
            <w:vAlign w:val="center"/>
          </w:tcPr>
          <w:p w14:paraId="78F7A6AE" w14:textId="57B7095B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2" w:author="CC" w:date="2021-08-17T23:05:00Z">
              <w:r w:rsidRPr="00DC0850" w:rsidDel="00AD1B65">
                <w:rPr>
                  <w:kern w:val="0"/>
                  <w:sz w:val="24"/>
                </w:rPr>
                <w:delText>高温</w:delText>
              </w:r>
            </w:del>
            <w:ins w:id="3" w:author="CC" w:date="2021-08-17T23:05:00Z">
              <w:r w:rsidR="00AD1B65">
                <w:rPr>
                  <w:kern w:val="0"/>
                  <w:sz w:val="24"/>
                </w:rPr>
                <w:t>1</w:t>
              </w:r>
            </w:ins>
          </w:p>
        </w:tc>
        <w:tc>
          <w:tcPr>
            <w:tcW w:w="1228" w:type="dxa"/>
            <w:vAlign w:val="center"/>
          </w:tcPr>
          <w:p w14:paraId="4FC267C8" w14:textId="36FCE9A2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del w:id="4" w:author="CC" w:date="2021-08-17T23:06:00Z">
              <w:r w:rsidRPr="00DC0850" w:rsidDel="00AD1B65">
                <w:rPr>
                  <w:kern w:val="0"/>
                  <w:sz w:val="24"/>
                </w:rPr>
                <w:delText>沙暴</w:delText>
              </w:r>
            </w:del>
            <w:ins w:id="5" w:author="CC" w:date="2021-08-17T23:06:00Z">
              <w:r w:rsidR="00AD1B65">
                <w:rPr>
                  <w:kern w:val="0"/>
                  <w:sz w:val="24"/>
                </w:rPr>
                <w:t>2</w:t>
              </w:r>
            </w:ins>
          </w:p>
        </w:tc>
      </w:tr>
      <w:tr w:rsidR="0020487B" w:rsidRPr="00DC0850" w14:paraId="6343947A" w14:textId="77777777" w:rsidTr="0020487B">
        <w:trPr>
          <w:jc w:val="center"/>
        </w:trPr>
        <w:tc>
          <w:tcPr>
            <w:tcW w:w="959" w:type="dxa"/>
            <w:vAlign w:val="center"/>
          </w:tcPr>
          <w:p w14:paraId="54D573CE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1BC8940F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78E4BE57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7A6706F7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14:paraId="5D831934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14:paraId="096ADA41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20487B" w:rsidRPr="00DC0850" w14:paraId="6B62CF3B" w14:textId="77777777" w:rsidTr="0020487B">
        <w:trPr>
          <w:jc w:val="center"/>
        </w:trPr>
        <w:tc>
          <w:tcPr>
            <w:tcW w:w="959" w:type="dxa"/>
            <w:vAlign w:val="center"/>
          </w:tcPr>
          <w:p w14:paraId="32A3F43F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56DDEC41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1ABD4B83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6B06A885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14:paraId="797BDE8A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14:paraId="20154773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48B4FD13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14:paraId="625D9871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095E47" w14:paraId="4470884E" w14:textId="77777777" w:rsidTr="0062170C">
        <w:tc>
          <w:tcPr>
            <w:tcW w:w="734" w:type="dxa"/>
          </w:tcPr>
          <w:p w14:paraId="3BAE1F63" w14:textId="77777777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21F6E7DE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14:paraId="1829ED64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14:paraId="1B84E295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14:paraId="53F52C05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14:paraId="7FA6970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14:paraId="34FBDD6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14:paraId="3D6887D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14:paraId="6E2F0B87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14:paraId="1DDA398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14:paraId="57DC95ED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0</w:t>
            </w:r>
          </w:p>
        </w:tc>
      </w:tr>
      <w:tr w:rsidR="00095E47" w14:paraId="4DED0E20" w14:textId="77777777" w:rsidTr="0062170C">
        <w:tc>
          <w:tcPr>
            <w:tcW w:w="734" w:type="dxa"/>
          </w:tcPr>
          <w:p w14:paraId="2C29DEB2" w14:textId="77777777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5D511BA5" w14:textId="23EED229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6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7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0B9E5FA3" w14:textId="1C012A2A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8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9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55C7A9C2" w14:textId="738896CF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10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晴朗</w:delText>
              </w:r>
            </w:del>
            <w:ins w:id="11" w:author="CC" w:date="2021-08-17T23:05:00Z">
              <w:r w:rsidR="00AD1B65">
                <w:rPr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67C8647F" w14:textId="1F9BC385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12" w:author="CC" w:date="2021-08-17T23:06:00Z">
              <w:r w:rsidRPr="008F198C" w:rsidDel="00AD1B65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13" w:author="CC" w:date="2021-08-17T23:06:00Z">
              <w:r w:rsidR="00AD1B65">
                <w:rPr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5" w:type="dxa"/>
          </w:tcPr>
          <w:p w14:paraId="0DC440FE" w14:textId="5A0E65A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14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晴</w:delText>
              </w:r>
              <w:r w:rsidR="00092C0B" w:rsidRPr="008F198C" w:rsidDel="00AD1B65">
                <w:rPr>
                  <w:color w:val="000000"/>
                  <w:kern w:val="0"/>
                  <w:sz w:val="24"/>
                </w:rPr>
                <w:delText>朗</w:delText>
              </w:r>
            </w:del>
            <w:ins w:id="15" w:author="CC" w:date="2021-08-17T23:05:00Z">
              <w:r w:rsidR="00AD1B65">
                <w:rPr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3CFE167B" w14:textId="73BB5ABB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16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17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7AB14E16" w14:textId="35A88CB9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18" w:author="CC" w:date="2021-08-17T23:06:00Z">
              <w:r w:rsidRPr="008F198C" w:rsidDel="00AD1B65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19" w:author="CC" w:date="2021-08-17T23:06:00Z">
              <w:r w:rsidR="00AD1B65">
                <w:rPr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7F0DA749" w14:textId="755EAB94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20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晴朗</w:delText>
              </w:r>
            </w:del>
            <w:ins w:id="21" w:author="CC" w:date="2021-08-17T23:05:00Z">
              <w:r w:rsidR="00AD1B65">
                <w:rPr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49D7A11E" w14:textId="7594B11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22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23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704CD0A4" w14:textId="645AB49E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24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25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</w:tr>
      <w:tr w:rsidR="00095E47" w14:paraId="7CC398C5" w14:textId="77777777" w:rsidTr="0062170C">
        <w:tc>
          <w:tcPr>
            <w:tcW w:w="734" w:type="dxa"/>
          </w:tcPr>
          <w:p w14:paraId="1A43C6DB" w14:textId="77777777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3530823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14:paraId="210177B1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14:paraId="50597BB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14:paraId="13ED1BF1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14:paraId="0A559FF5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14:paraId="11E61E59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14:paraId="4426F37B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14:paraId="25578389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14:paraId="295DEE0C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14:paraId="1381FC95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0</w:t>
            </w:r>
          </w:p>
        </w:tc>
      </w:tr>
      <w:tr w:rsidR="00095E47" w14:paraId="3EB1CD56" w14:textId="77777777" w:rsidTr="0062170C">
        <w:tc>
          <w:tcPr>
            <w:tcW w:w="734" w:type="dxa"/>
          </w:tcPr>
          <w:p w14:paraId="76C8CA0E" w14:textId="77777777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0FFC6B1B" w14:textId="1E2B7305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26" w:author="CC" w:date="2021-08-17T23:06:00Z">
              <w:r w:rsidRPr="008F198C" w:rsidDel="00AD1B65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27" w:author="CC" w:date="2021-08-17T23:06:00Z">
              <w:r w:rsidR="00AD1B65">
                <w:rPr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61A5B390" w14:textId="06CFF595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28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29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2CE68377" w14:textId="4BE94CE5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30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晴朗</w:delText>
              </w:r>
            </w:del>
            <w:ins w:id="31" w:author="CC" w:date="2021-08-17T23:05:00Z">
              <w:r w:rsidR="00AD1B65">
                <w:rPr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224E3224" w14:textId="730D02FB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32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33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2CE6549D" w14:textId="55385DAE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34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35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1B48D418" w14:textId="6E6EB7D9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36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37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53FD5404" w14:textId="03E84A2E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38" w:author="CC" w:date="2021-08-17T23:06:00Z">
              <w:r w:rsidRPr="008F198C" w:rsidDel="00AD1B65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39" w:author="CC" w:date="2021-08-17T23:06:00Z">
              <w:r w:rsidR="00AD1B65">
                <w:rPr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388CF93E" w14:textId="01728581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40" w:author="CC" w:date="2021-08-17T23:06:00Z">
              <w:r w:rsidRPr="008F198C" w:rsidDel="00AD1B65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41" w:author="CC" w:date="2021-08-17T23:06:00Z">
              <w:r w:rsidR="00AD1B65">
                <w:rPr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5" w:type="dxa"/>
          </w:tcPr>
          <w:p w14:paraId="1342868F" w14:textId="288FDF4B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42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43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7A30D6EA" w14:textId="3276039C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44" w:author="CC" w:date="2021-08-17T23:05:00Z">
              <w:r w:rsidRPr="008F198C" w:rsidDel="00AD1B65">
                <w:rPr>
                  <w:color w:val="000000"/>
                  <w:kern w:val="0"/>
                  <w:sz w:val="24"/>
                </w:rPr>
                <w:delText>高温</w:delText>
              </w:r>
            </w:del>
            <w:ins w:id="45" w:author="CC" w:date="2021-08-17T23:05:00Z">
              <w:r w:rsidR="00AD1B65">
                <w:rPr>
                  <w:color w:val="000000"/>
                  <w:kern w:val="0"/>
                  <w:sz w:val="24"/>
                </w:rPr>
                <w:t>1</w:t>
              </w:r>
            </w:ins>
          </w:p>
        </w:tc>
      </w:tr>
      <w:tr w:rsidR="00095E47" w14:paraId="6DA3635D" w14:textId="77777777" w:rsidTr="0062170C">
        <w:tc>
          <w:tcPr>
            <w:tcW w:w="734" w:type="dxa"/>
          </w:tcPr>
          <w:p w14:paraId="461F3FAC" w14:textId="77777777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37DA84B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14:paraId="5523765E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14:paraId="4C80CBF7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14:paraId="041D9814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14:paraId="7E5FE678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14:paraId="40197411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14:paraId="2B868E5D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14:paraId="6410459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14:paraId="5F4BDBAC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14:paraId="7C37396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0</w:t>
            </w:r>
          </w:p>
        </w:tc>
      </w:tr>
      <w:tr w:rsidR="00095E47" w14:paraId="163245E4" w14:textId="77777777" w:rsidTr="0062170C">
        <w:tc>
          <w:tcPr>
            <w:tcW w:w="734" w:type="dxa"/>
          </w:tcPr>
          <w:p w14:paraId="3027D35C" w14:textId="77777777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02E42B8B" w14:textId="5037B80B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6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7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0667330A" w14:textId="049C6972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8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9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401DBB4F" w14:textId="74753675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50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51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4FA7AAC4" w14:textId="7F860005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52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53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6E4F1364" w14:textId="21786195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54" w:author="CC" w:date="2021-08-17T23:06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  <w:ins w:id="55" w:author="CC" w:date="2021-08-17T23:06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6AA7DCA2" w14:textId="4FB72EF3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56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57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44C8360D" w14:textId="52BBB634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58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59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4FCE6C96" w14:textId="0649C26F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60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61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3D28847E" w14:textId="4190F146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62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63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566FB2FC" w14:textId="7084F1D4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64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65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</w:tr>
    </w:tbl>
    <w:p w14:paraId="21AFF53A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14:paraId="765F6ACA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14:paraId="4590B47A" w14:textId="77777777" w:rsidR="00095E47" w:rsidRDefault="00095E47">
      <w:pPr>
        <w:widowControl/>
        <w:jc w:val="left"/>
        <w:rPr>
          <w:noProof/>
          <w:sz w:val="24"/>
        </w:rPr>
      </w:pPr>
    </w:p>
    <w:p w14:paraId="5B689824" w14:textId="77777777" w:rsidR="00095E47" w:rsidRDefault="00670137">
      <w:pPr>
        <w:widowControl/>
        <w:ind w:left="1260" w:hanging="1260"/>
        <w:jc w:val="left"/>
        <w:rPr>
          <w:noProof/>
          <w:sz w:val="24"/>
        </w:rPr>
        <w:pPrChange w:id="66" w:author="CC" w:date="2021-08-17T23:05:00Z">
          <w:pPr>
            <w:widowControl/>
            <w:jc w:val="left"/>
          </w:pPr>
        </w:pPrChange>
      </w:pPr>
      <w:r>
        <w:rPr>
          <w:noProof/>
        </w:rPr>
        <w:pict w14:anchorId="15B60D78">
          <v:group id="组合 112" o:spid="_x0000_s1026" style="position:absolute;left:0;text-align:left;margin-left:53.25pt;margin-top:1.15pt;width:310pt;height:390.75pt;z-index:251653120;mso-width-relative:margin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v:group id="组合 101" o:spid="_x0000_s1027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v:group id="组合 83" o:spid="_x0000_s1028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5" o:spid="_x0000_s1029" type="#_x0000_t202" style="position:absolute;left:4917;top:1142;width:736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 filled="f" stroked="f">
                  <v:textbox style="mso-fit-shape-to-text:t">
                    <w:txbxContent>
                      <w:p w14:paraId="53696264" w14:textId="77777777" w:rsidR="006522D8" w:rsidRPr="004707C9" w:rsidRDefault="006522D8" w:rsidP="00095E47">
                        <w:pPr>
                          <w:pStyle w:val="a3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4707C9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 w:rsidRPr="00F27257">
                          <w:rPr>
                            <w:rFonts w:ascii="Times New Roman" w:hAnsi="Times New Roman"/>
                            <w:color w:val="FF0000"/>
                            <w:kern w:val="24"/>
                            <w:sz w:val="21"/>
                            <w:szCs w:val="21"/>
                            <w:rPrChange w:id="67" w:author="CC" w:date="2021-08-18T13:40:00Z">
                              <w:rPr>
                                <w:rFonts w:ascii="Times New Roman" w:hAnsi="Times New Roman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w:rPrChange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type="#_x0000_t202" style="position:absolute;left:4512;top:18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 filled="f" stroked="f">
                  <v:textbox style="mso-fit-shape-to-text:t">
                    <w:txbxContent>
                      <w:p w14:paraId="7E009F51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style="position:absolute;left:4360;top:984;width:6200;height:7815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style="position:absolute;left:4371;top:984;width:8581;height:7824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group id="组合 54" o:spid="_x0000_s1033" style="position:absolute;left:4371;top:984;width:8581;height:6907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组合 28" o:spid="_x0000_s1034" style="position:absolute;left:4371;top:984;width:7261;height:3779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组合 20" o:spid="_x0000_s1035" style="position:absolute;left:4371;top:984;width:3826;height:3779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group id="组合 17" o:spid="_x0000_s1036" style="position:absolute;left:4371;top:984;width:3826;height:2947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组合 13" o:spid="_x0000_s1037" style="position:absolute;left:4384;top:984;width:3813;height:2220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直接连接符 1" o:spid="_x0000_s1038" style="position:absolute;flip:x;visibility:visible" from="4384,1218" to="546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2" o:spid="_x0000_s1039" style="position:absolute;flip:x y;visibility:visible" from="5454,1227" to="6275,1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 strokecolor="#5b9bd5 [3204]" strokeweight=".5pt">
                                <v:stroke joinstyle="miter"/>
                              </v:line>
                              <v:line id="直接连接符 3" o:spid="_x0000_s1040" style="position:absolute;flip:x;visibility:visible" from="4384,1484" to="627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4" o:spid="_x0000_s1041" style="position:absolute;flip:x y;visibility:visible" from="4945,2152" to="540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7" o:spid="_x0000_s1042" style="position:absolute;flip:x;visibility:visible" from="6275,984" to="7633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8" o:spid="_x0000_s1043" style="position:absolute;visibility:visible" from="7633,984" to="8197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9" o:spid="_x0000_s1044" style="position:absolute;visibility:visible" from="8197,1702" to="8197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10" o:spid="_x0000_s1045" style="position:absolute;flip:x;visibility:visible" from="7528,2400" to="8197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 strokecolor="#5b9bd5 [3204]" strokeweight=".5pt">
                                <v:stroke joinstyle="miter"/>
                              </v:line>
                              <v:line id="直接连接符 11" o:spid="_x0000_s1046" style="position:absolute;flip:x y;visibility:visible" from="5385,2372" to="7528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 strokecolor="#5b9bd5 [3204]" strokeweight=".5pt">
                                <v:stroke joinstyle="miter"/>
                              </v:line>
                            </v:group>
                            <v:line id="直接连接符 14" o:spid="_x0000_s1047" style="position:absolute;flip:x;visibility:visible" from="5815,2582" to="5921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 strokecolor="#5b9bd5 [3204]" strokeweight=".5pt">
                              <v:stroke joinstyle="miter"/>
                            </v:line>
                            <v:line id="直接连接符 15" o:spid="_x0000_s1048" style="position:absolute;flip:x;visibility:visible" from="4734,3921" to="5806,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 strokecolor="#5b9bd5 [3204]" strokeweight=".5pt">
                              <v:stroke joinstyle="miter"/>
                            </v:line>
                            <v:line id="直接连接符 16" o:spid="_x0000_s1049" style="position:absolute;flip:x y;visibility:visible" from="4371,3080" to="4734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 strokecolor="#5b9bd5 [3204]" strokeweight=".5pt">
                              <v:stroke joinstyle="miter"/>
                            </v:line>
                          </v:group>
                          <v:line id="直接连接符 18" o:spid="_x0000_s1050" style="position:absolute;flip:x;visibility:visible" from="5576,3204" to="7528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 strokecolor="#5b9bd5 [3204]" strokeweight=".5pt">
                            <v:stroke joinstyle="miter"/>
                          </v:line>
                          <v:line id="直接连接符 19" o:spid="_x0000_s1051" style="position:absolute;flip:x y;visibility:visible" from="4935,3912" to="5576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 strokecolor="#5b9bd5 [3204]" strokeweight=".5pt">
                            <v:stroke joinstyle="miter"/>
                          </v:line>
                        </v:group>
                        <v:line id="直接连接符 21" o:spid="_x0000_s1052" style="position:absolute;flip:x;visibility:visible" from="8197,1396" to="8484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2" o:spid="_x0000_s1053" style="position:absolute;flip:x y;visibility:visible" from="8197,2400" to="10101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3" o:spid="_x0000_s1054" style="position:absolute;flip:x y;visibility:visible" from="8484,1396" to="1012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 strokecolor="#5b9bd5 [3204]" strokeweight=".5pt">
                          <v:stroke joinstyle="miter"/>
                        </v:line>
                        <v:line id="直接连接符 24" o:spid="_x0000_s1055" style="position:absolute;flip:x;visibility:visible" from="10082,1570" to="10120,2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 strokecolor="#5b9bd5 [3204]" strokeweight=".5pt">
                          <v:stroke joinstyle="miter"/>
                        </v:line>
                        <v:line id="直接连接符 25" o:spid="_x0000_s1056" style="position:absolute;flip:x;visibility:visible" from="10082,2716" to="11632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 strokecolor="#5b9bd5 [3204]" strokeweight=".5pt">
                          <v:stroke joinstyle="miter"/>
                        </v:line>
                        <v:line id="直接连接符 26" o:spid="_x0000_s1057" style="position:absolute;flip:x;visibility:visible" from="10101,1520" to="1098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 strokecolor="#5b9bd5 [3204]" strokeweight=".5pt">
                          <v:stroke joinstyle="miter"/>
                        </v:line>
                        <v:line id="直接连接符 27" o:spid="_x0000_s1058" style="position:absolute;flip:x y;visibility:visible" from="10981,1520" to="11594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 strokecolor="#5b9bd5 [3204]" strokeweight=".5pt">
                          <v:stroke joinstyle="miter"/>
                        </v:line>
                      </v:group>
                      <v:line id="直接连接符 29" o:spid="_x0000_s1059" style="position:absolute;flip:x y;visibility:visible" from="6623,3912" to="7285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0" o:spid="_x0000_s1060" style="position:absolute;flip:x;visibility:visible" from="7285,4572" to="8657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1" o:spid="_x0000_s1061" style="position:absolute;flip:x;visibility:visible" from="8657,2601" to="9173,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2" o:spid="_x0000_s1062" style="position:absolute;flip:x y;visibility:visible" from="5576,4763" to="6868,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3" o:spid="_x0000_s1063" style="position:absolute;flip:x;visibility:visible" from="6839,4602" to="7285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34" o:spid="_x0000_s1064" style="position:absolute;flip:x;visibility:visible" from="7212,5280" to="9805,5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 strokecolor="#5b9bd5 [3204]" strokeweight=".5pt">
                        <v:stroke joinstyle="miter"/>
                      </v:line>
                      <v:line id="直接连接符 35" o:spid="_x0000_s1065" style="position:absolute;flip:x;visibility:visible" from="9805,2764" to="10082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6" o:spid="_x0000_s1066" style="position:absolute;visibility:visible" from="6868,5356" to="7643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37" o:spid="_x0000_s1067" style="position:absolute;visibility:visible" from="8662,4543" to="8867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38" o:spid="_x0000_s1068" style="position:absolute;flip:x;visibility:visible" from="7594,5902" to="10264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9" o:spid="_x0000_s1069" style="position:absolute;flip:x y;visibility:visible" from="9794,5280" to="10551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0" o:spid="_x0000_s1070" style="position:absolute;flip:x;visibility:visible" from="10551,6275" to="1127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1" o:spid="_x0000_s1071" style="position:absolute;flip:x;visibility:visible" from="11278,3309" to="1236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2" o:spid="_x0000_s1072" style="position:absolute;flip:x y;visibility:visible" from="11632,2716" to="12359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3" o:spid="_x0000_s1073" style="position:absolute;flip:x y;visibility:visible" from="7594,6217" to="8236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4" o:spid="_x0000_s1074" style="position:absolute;flip:x;visibility:visible" from="8236,6016" to="9221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5" o:spid="_x0000_s1075" style="position:absolute;flip:x y;visibility:visible" from="8236,7432" to="1004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6" o:spid="_x0000_s1076" style="position:absolute;flip:x;visibility:visible" from="10044,6256" to="1051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7" o:spid="_x0000_s1077" style="position:absolute;flip:x;visibility:visible" from="11077,6256" to="11278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48" o:spid="_x0000_s1078" style="position:absolute;flip:y;visibility:visible" from="10302,6964" to="11077,7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 strokecolor="#5b9bd5 [3204]" strokeweight=".5pt">
                        <v:stroke joinstyle="miter"/>
                      </v:line>
                      <v:line id="直接连接符 49" o:spid="_x0000_s1079" style="position:absolute;flip:x;visibility:visible" from="11278,6007" to="12952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50" o:spid="_x0000_s1080" style="position:absolute;visibility:visible" from="11823,4821" to="12952,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51" o:spid="_x0000_s1081" style="position:absolute;flip:x y;visibility:visible" from="11077,6964" to="11957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52" o:spid="_x0000_s1082" style="position:absolute;flip:x;visibility:visible" from="11957,6026" to="12770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 strokecolor="#5b9bd5 [3204]" strokeweight=".5pt">
                        <v:stroke joinstyle="miter"/>
                      </v:line>
                      <v:line id="直接连接符 53" o:spid="_x0000_s1083" style="position:absolute;visibility:visible" from="12148,6103" to="1214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 strokecolor="#5b9bd5 [3204]" strokeweight=".5pt">
                        <v:stroke joinstyle="miter"/>
                      </v:line>
                    </v:group>
                    <v:line id="直接连接符 55" o:spid="_x0000_s1084" style="position:absolute;flip:x;visibility:visible" from="7872,7432" to="8236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 strokecolor="#5b9bd5 [3204]" strokeweight=".5pt">
                      <v:stroke joinstyle="miter"/>
                    </v:line>
                    <v:line id="直接连接符 56" o:spid="_x0000_s1085" style="position:absolute;flip:x y;visibility:visible" from="7872,8752" to="10107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 strokecolor="#5b9bd5 [3204]" strokeweight=".5pt">
                      <v:stroke joinstyle="miter"/>
                    </v:line>
                    <v:line id="直接连接符 57" o:spid="_x0000_s1086" style="position:absolute;flip:x;visibility:visible" from="9011,7609" to="9022,8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 strokecolor="#5b9bd5 [3204]" strokeweight=".5pt">
                      <v:stroke joinstyle="miter"/>
                    </v:line>
                    <v:line id="直接连接符 58" o:spid="_x0000_s1087" style="position:absolute;flip:x y;visibility:visible" from="10044,7891" to="10541,8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 strokecolor="#5b9bd5 [3204]" strokeweight=".5pt">
                      <v:stroke joinstyle="miter"/>
                    </v:line>
                    <v:line id="直接连接符 59" o:spid="_x0000_s1088" style="position:absolute;flip:x;visibility:visible" from="10082,8328" to="10518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 strokecolor="#5b9bd5 [3204]" strokeweight=".5pt">
                      <v:stroke joinstyle="miter"/>
                    </v:line>
                  </v:group>
                  <v:group id="组合 63" o:spid="_x0000_s1089" style="position:absolute;left:10952;top:7088;width:1004;height:2313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line id="直接连接符 61" o:spid="_x0000_s1090" style="position:absolute;flip:x;visibility:visible" from="11946,7088" to="11957,8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 strokecolor="#5b9bd5 [3204]" strokeweight=".5pt">
                      <v:stroke joinstyle="miter"/>
                    </v:line>
                    <v:line id="直接连接符 62" o:spid="_x0000_s1091" style="position:absolute;flip:x;visibility:visible" from="10952,8579" to="11957,9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 strokecolor="#5b9bd5 [3204]" strokeweight=".5pt">
                      <v:stroke joinstyle="miter"/>
                    </v:line>
                  </v:group>
                  <v:line id="直接连接符 64" o:spid="_x0000_s1092" style="position:absolute;flip:x y;visibility:visible" from="10082,8808" to="10964,9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 strokecolor="#5b9bd5 [3204]" strokeweight=".5pt">
                    <v:stroke joinstyle="miter"/>
                  </v:line>
                  <v:line id="直接连接符 65" o:spid="_x0000_s1093" style="position:absolute;visibility:visible" from="7872,8752" to="8371,10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 strokecolor="#5b9bd5 [3204]" strokeweight=".5pt">
                    <v:stroke joinstyle="miter"/>
                  </v:line>
                  <v:line id="直接连接符 66" o:spid="_x0000_s1094" style="position:absolute;flip:x;visibility:visible" from="8896,9379" to="109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 strokecolor="#5b9bd5 [3204]" strokeweight=".5pt">
                    <v:stroke joinstyle="miter"/>
                  </v:line>
                  <v:line id="直接连接符 67" o:spid="_x0000_s1095" style="position:absolute;flip:y;visibility:visible" from="8371,10050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 strokecolor="#5b9bd5 [3204]" strokeweight=".5pt">
                    <v:stroke joinstyle="miter"/>
                  </v:line>
                  <v:line id="直接连接符 68" o:spid="_x0000_s1096" style="position:absolute;visibility:visible" from="8371,10050" to="8439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 strokecolor="#5b9bd5 [3204]" strokeweight=".5pt">
                    <v:stroke joinstyle="miter"/>
                  </v:line>
                  <v:line id="直接连接符 69" o:spid="_x0000_s1097" style="position:absolute;flip:x;visibility:visible" from="8439,9996" to="1111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 strokecolor="#5b9bd5 [3204]" strokeweight=".5pt">
                    <v:stroke joinstyle="miter"/>
                  </v:line>
                  <v:line id="直接连接符 70" o:spid="_x0000_s1098" style="position:absolute;visibility:visible" from="10981,9402" to="11078,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 strokecolor="#5b9bd5 [3204]" strokeweight=".5pt">
                    <v:stroke joinstyle="miter"/>
                  </v:line>
                  <v:line id="直接连接符 71" o:spid="_x0000_s1099" style="position:absolute;visibility:visible" from="8816,8751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 strokecolor="#5b9bd5 [3204]" strokeweight=".5pt">
                    <v:stroke joinstyle="miter"/>
                  </v:line>
                  <v:line id="直接连接符 72" o:spid="_x0000_s1100" style="position:absolute;flip:x y;visibility:visible" from="9619,8796" to="9879,9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 strokecolor="#5b9bd5 [3204]" strokeweight=".5pt">
                    <v:stroke joinstyle="miter"/>
                  </v:line>
                </v:group>
                <v:shape id="文本框 74" o:spid="_x0000_s1101" type="#_x0000_t202" style="position:absolute;left:6540;top:4059;width:68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 filled="f" stroked="f">
                  <v:textbox style="mso-fit-shape-to-text:t">
                    <w:txbxContent>
                      <w:p w14:paraId="3338E195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type="#_x0000_t202" style="position:absolute;left:4789;top:2559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<v:textbox style="mso-fit-shape-to-text:t">
                    <w:txbxContent>
                      <w:p w14:paraId="4569F263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type="#_x0000_t202" style="position:absolute;left:5563;top:2636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 filled="f" stroked="f">
                  <v:textbox style="mso-fit-shape-to-text:t">
                    <w:txbxContent>
                      <w:p w14:paraId="53612449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type="#_x0000_t202" style="position:absolute;left:5759;top:3630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 filled="f" stroked="f">
                  <v:textbox style="mso-fit-shape-to-text:t">
                    <w:txbxContent>
                      <w:p w14:paraId="08C49C5E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type="#_x0000_t202" style="position:absolute;left:7051;top:5158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 filled="f" stroked="f">
                  <v:textbox style="mso-fit-shape-to-text:t">
                    <w:txbxContent>
                      <w:p w14:paraId="5E036CFB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type="#_x0000_t202" style="position:absolute;left:7865;top:54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 filled="f" stroked="f">
                  <v:textbox style="mso-fit-shape-to-text:t">
                    <w:txbxContent>
                      <w:p w14:paraId="68B4999B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type="#_x0000_t202" style="position:absolute;left:6935;top:4483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 filled="f" stroked="f">
                  <v:textbox style="mso-fit-shape-to-text:t">
                    <w:txbxContent>
                      <w:p w14:paraId="0431A51E" w14:textId="77777777"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type="#_x0000_t202" style="position:absolute;left:6974;top:658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 filled="f" stroked="f">
                <v:textbox style="mso-fit-shape-to-text:t">
                  <w:txbxContent>
                    <w:p w14:paraId="0BB15E9E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type="#_x0000_t202" style="position:absolute;left:6974;top:749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 filled="f" stroked="f">
                <v:textbox style="mso-fit-shape-to-text:t">
                  <w:txbxContent>
                    <w:p w14:paraId="21BE007F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type="#_x0000_t202" style="position:absolute;left:7960;top:7968;width:1067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  <v:textbox style="mso-fit-shape-to-text:t">
                  <w:txbxContent>
                    <w:p w14:paraId="70F9F7ED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type="#_x0000_t202" style="position:absolute;left:753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 filled="f" stroked="f">
                <v:textbox style="mso-fit-shape-to-text:t">
                  <w:txbxContent>
                    <w:p w14:paraId="3741C67B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type="#_x0000_t202" style="position:absolute;left:812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 filled="f" stroked="f">
                <v:textbox style="mso-fit-shape-to-text:t">
                  <w:txbxContent>
                    <w:p w14:paraId="43CA3DD4" w14:textId="77777777" w:rsidR="006522D8" w:rsidRDefault="006522D8" w:rsidP="00095E47">
                      <w:pPr>
                        <w:pStyle w:val="a3"/>
                        <w:jc w:val="center"/>
                      </w:pPr>
                      <w:r w:rsidRPr="00F2725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  <w:highlight w:val="yellow"/>
                          <w:rPrChange w:id="68" w:author="CC" w:date="2021-08-18T13:37:00Z">
                            <w:rPr>
                              <w:rFonts w:ascii="Times New Roman" w:hAnsi="Times New Roman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</w:rPrChange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type="#_x0000_t202" style="position:absolute;left:7650;top:6663;width:1148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 filled="f" stroked="f">
                <v:textbox style="mso-fit-shape-to-text:t">
                  <w:txbxContent>
                    <w:p w14:paraId="268A2425" w14:textId="77777777" w:rsidR="006522D8" w:rsidRPr="00095E47" w:rsidRDefault="006522D8" w:rsidP="00095E47">
                      <w:pPr>
                        <w:pStyle w:val="a3"/>
                        <w:jc w:val="center"/>
                        <w:rPr>
                          <w:sz w:val="21"/>
                          <w:szCs w:val="21"/>
                        </w:rPr>
                      </w:pPr>
                      <w:r w:rsidRPr="00095E47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type="#_x0000_t202" style="position:absolute;left:8827;top:64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 filled="f" stroked="f">
                <v:textbox style="mso-fit-shape-to-text:t">
                  <w:txbxContent>
                    <w:p w14:paraId="448FAAB1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type="#_x0000_t202" style="position:absolute;left:8618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 filled="f" stroked="f">
                <v:textbox style="mso-fit-shape-to-text:t">
                  <w:txbxContent>
                    <w:p w14:paraId="0EA63175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type="#_x0000_t202" style="position:absolute;left:9763;top:48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 filled="f" stroked="f">
                <v:textbox style="mso-fit-shape-to-text:t">
                  <w:txbxContent>
                    <w:p w14:paraId="338DD760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type="#_x0000_t202" style="position:absolute;left:9230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 filled="f" stroked="f">
                <v:textbox style="mso-fit-shape-to-text:t">
                  <w:txbxContent>
                    <w:p w14:paraId="16B53FB2" w14:textId="77777777"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type="#_x0000_t202" style="position:absolute;left:9493;top:4542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 filled="f" stroked="f">
              <v:textbox style="mso-fit-shape-to-text:t">
                <w:txbxContent>
                  <w:p w14:paraId="75718DBF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type="#_x0000_t202" style="position:absolute;left:8741;top:3630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 filled="f" stroked="f">
              <v:textbox style="mso-fit-shape-to-text:t">
                <w:txbxContent>
                  <w:p w14:paraId="650BAB60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type="#_x0000_t202" style="position:absolute;left:7588;top:437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 filled="f" stroked="f">
              <v:textbox style="mso-fit-shape-to-text:t">
                <w:txbxContent>
                  <w:p w14:paraId="0C0BF73A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type="#_x0000_t202" style="position:absolute;left:7526;top:3299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 filled="f" stroked="f">
              <v:textbox style="mso-fit-shape-to-text:t">
                <w:txbxContent>
                  <w:p w14:paraId="339BA2BB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type="#_x0000_t202" style="position:absolute;left:6724;top:29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 filled="f" stroked="f">
              <v:textbox style="mso-fit-shape-to-text:t">
                <w:txbxContent>
                  <w:p w14:paraId="50323D68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type="#_x0000_t202" style="position:absolute;left:5889;top:163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 filled="f" stroked="f">
              <v:textbox style="mso-fit-shape-to-text:t">
                <w:txbxContent>
                  <w:p w14:paraId="4192B939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type="#_x0000_t202" style="position:absolute;left:7572;top:1644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 filled="f" stroked="f">
              <v:textbox style="mso-fit-shape-to-text:t">
                <w:txbxContent>
                  <w:p w14:paraId="7403277A" w14:textId="77777777"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type="#_x0000_t202" style="position:absolute;left:8564;top:1606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 filled="f" stroked="f">
              <v:textbox style="mso-fit-shape-to-text:t">
                <w:txbxContent>
                  <w:p w14:paraId="1D0B3216" w14:textId="77777777" w:rsidR="006522D8" w:rsidRPr="004707C9" w:rsidRDefault="006522D8" w:rsidP="00095E47">
                    <w:pPr>
                      <w:pStyle w:val="a3"/>
                      <w:jc w:val="center"/>
                      <w:rPr>
                        <w:sz w:val="21"/>
                        <w:szCs w:val="21"/>
                      </w:rPr>
                    </w:pPr>
                    <w:r w:rsidRPr="004707C9">
                      <w:rPr>
                        <w:rFonts w:ascii="Times New Roman" w:hAnsi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 w:rsidRPr="004707C9"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 w:rsidR="00095E47">
        <w:rPr>
          <w:noProof/>
          <w:sz w:val="24"/>
        </w:rPr>
        <w:br w:type="page"/>
      </w:r>
    </w:p>
    <w:p w14:paraId="56A18587" w14:textId="77777777" w:rsidR="0083692C" w:rsidRDefault="007922FD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二关</w:t>
      </w:r>
    </w:p>
    <w:p w14:paraId="0D8C6DD4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5F5E1310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14:paraId="0E522BB1" w14:textId="77777777" w:rsidTr="006522D8">
        <w:trPr>
          <w:jc w:val="center"/>
        </w:trPr>
        <w:tc>
          <w:tcPr>
            <w:tcW w:w="2235" w:type="dxa"/>
            <w:gridSpan w:val="2"/>
          </w:tcPr>
          <w:p w14:paraId="370E3DBB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3862FE82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48CA9752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1F1BF351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14:paraId="72912ADB" w14:textId="77777777" w:rsidTr="006522D8">
        <w:trPr>
          <w:jc w:val="center"/>
        </w:trPr>
        <w:tc>
          <w:tcPr>
            <w:tcW w:w="2235" w:type="dxa"/>
            <w:gridSpan w:val="2"/>
          </w:tcPr>
          <w:p w14:paraId="0162E0CC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4956AE20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1D62EE6D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776180A5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14:paraId="46F9A07F" w14:textId="77777777" w:rsidTr="00AF1FFB">
        <w:trPr>
          <w:jc w:val="center"/>
        </w:trPr>
        <w:tc>
          <w:tcPr>
            <w:tcW w:w="959" w:type="dxa"/>
            <w:vMerge w:val="restart"/>
            <w:vAlign w:val="center"/>
          </w:tcPr>
          <w:p w14:paraId="46260992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3C4A032D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7E68A6B7" w14:textId="77777777"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0FD0C4BA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5717CBFE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54099B" w:rsidRPr="00DC0850" w14:paraId="4054E03D" w14:textId="77777777" w:rsidTr="00AF1FFB">
        <w:trPr>
          <w:jc w:val="center"/>
        </w:trPr>
        <w:tc>
          <w:tcPr>
            <w:tcW w:w="959" w:type="dxa"/>
            <w:vMerge/>
            <w:vAlign w:val="center"/>
          </w:tcPr>
          <w:p w14:paraId="718EFE14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5B62C38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08CB2A01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75170AAD" w14:textId="56B4D21F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69" w:author="CC" w:date="2021-08-17T23:05:00Z">
              <w:r w:rsidRPr="00DC0850" w:rsidDel="00AD1B65">
                <w:rPr>
                  <w:kern w:val="0"/>
                  <w:sz w:val="24"/>
                </w:rPr>
                <w:delText>晴朗</w:delText>
              </w:r>
            </w:del>
            <w:ins w:id="70" w:author="CC" w:date="2021-08-17T23:05:00Z">
              <w:r w:rsidR="00AD1B65">
                <w:rPr>
                  <w:kern w:val="0"/>
                  <w:sz w:val="24"/>
                </w:rPr>
                <w:t>0</w:t>
              </w:r>
            </w:ins>
          </w:p>
        </w:tc>
        <w:tc>
          <w:tcPr>
            <w:tcW w:w="1417" w:type="dxa"/>
            <w:vAlign w:val="center"/>
          </w:tcPr>
          <w:p w14:paraId="10019665" w14:textId="6AF69655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71" w:author="CC" w:date="2021-08-17T23:05:00Z">
              <w:r w:rsidRPr="00DC0850" w:rsidDel="00AD1B65">
                <w:rPr>
                  <w:kern w:val="0"/>
                  <w:sz w:val="24"/>
                </w:rPr>
                <w:delText>高温</w:delText>
              </w:r>
            </w:del>
            <w:ins w:id="72" w:author="CC" w:date="2021-08-17T23:05:00Z">
              <w:r w:rsidR="00AD1B65">
                <w:rPr>
                  <w:kern w:val="0"/>
                  <w:sz w:val="24"/>
                </w:rPr>
                <w:t>1</w:t>
              </w:r>
            </w:ins>
          </w:p>
        </w:tc>
        <w:tc>
          <w:tcPr>
            <w:tcW w:w="1228" w:type="dxa"/>
            <w:vAlign w:val="center"/>
          </w:tcPr>
          <w:p w14:paraId="27F36ACC" w14:textId="2244620E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del w:id="73" w:author="CC" w:date="2021-08-17T23:06:00Z">
              <w:r w:rsidRPr="00DC0850" w:rsidDel="00AD1B65">
                <w:rPr>
                  <w:kern w:val="0"/>
                  <w:sz w:val="24"/>
                </w:rPr>
                <w:delText>沙暴</w:delText>
              </w:r>
            </w:del>
            <w:ins w:id="74" w:author="CC" w:date="2021-08-17T23:06:00Z">
              <w:r w:rsidR="00AD1B65">
                <w:rPr>
                  <w:kern w:val="0"/>
                  <w:sz w:val="24"/>
                </w:rPr>
                <w:t>2</w:t>
              </w:r>
            </w:ins>
          </w:p>
        </w:tc>
      </w:tr>
      <w:tr w:rsidR="0054099B" w:rsidRPr="00DC0850" w14:paraId="15ED62B1" w14:textId="77777777" w:rsidTr="00AF1FFB">
        <w:trPr>
          <w:jc w:val="center"/>
        </w:trPr>
        <w:tc>
          <w:tcPr>
            <w:tcW w:w="959" w:type="dxa"/>
            <w:vAlign w:val="center"/>
          </w:tcPr>
          <w:p w14:paraId="132B4C9E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7F2715AC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1977643E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144D62A3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14:paraId="77CDBEF5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14:paraId="2B23C29A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  <w:tr w:rsidR="0054099B" w:rsidRPr="00DC0850" w14:paraId="0ECC88DE" w14:textId="77777777" w:rsidTr="00AF1FFB">
        <w:trPr>
          <w:jc w:val="center"/>
        </w:trPr>
        <w:tc>
          <w:tcPr>
            <w:tcW w:w="959" w:type="dxa"/>
            <w:vAlign w:val="center"/>
          </w:tcPr>
          <w:p w14:paraId="4EEFE47C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641D4E20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534AFCBD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7ECEB3B3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14:paraId="5AD0E073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14:paraId="1A3F7086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</w:tbl>
    <w:p w14:paraId="57AB6B5D" w14:textId="77777777" w:rsidR="00E42A02" w:rsidRDefault="00E42A02">
      <w:pPr>
        <w:rPr>
          <w:rFonts w:ascii="Times New Roman" w:hAnsi="Times New Roman" w:cs="Times New Roman"/>
          <w:noProof/>
          <w:sz w:val="24"/>
        </w:rPr>
      </w:pPr>
    </w:p>
    <w:p w14:paraId="6642A9E5" w14:textId="77777777" w:rsidR="00DC0850" w:rsidRDefault="00E42A0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710063" w14:paraId="5E7A0AA4" w14:textId="77777777" w:rsidTr="00710063">
        <w:tc>
          <w:tcPr>
            <w:tcW w:w="734" w:type="dxa"/>
          </w:tcPr>
          <w:p w14:paraId="267CB19A" w14:textId="77777777"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18B61AA5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14:paraId="1D28DA2D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14:paraId="4346A699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14:paraId="0872028B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14:paraId="18D84280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14:paraId="3B7BDE39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14:paraId="1A09139D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14:paraId="69423EE1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14:paraId="2D733D91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14:paraId="390DB8DF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710063" w14:paraId="4ABD9B84" w14:textId="77777777" w:rsidTr="00710063">
        <w:tc>
          <w:tcPr>
            <w:tcW w:w="734" w:type="dxa"/>
          </w:tcPr>
          <w:p w14:paraId="0AF7284C" w14:textId="77777777"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46D1A29B" w14:textId="10F22D86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75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76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7357FA95" w14:textId="35C91DDC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77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78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11352403" w14:textId="71EDD922" w:rsidR="00710063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79" w:author="CC" w:date="2021-08-17T23:05:00Z">
              <w:r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80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3EB3408F" w14:textId="347278A8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81" w:author="CC" w:date="2021-08-17T23:06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沙暴</w:delText>
              </w:r>
            </w:del>
            <w:ins w:id="82" w:author="CC" w:date="2021-08-17T23:06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5" w:type="dxa"/>
          </w:tcPr>
          <w:p w14:paraId="7DC09400" w14:textId="4CAFE071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83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="00092C0B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84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5FFAACF9" w14:textId="7F8B52E4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85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86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2ECAB8BB" w14:textId="268BA4C1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87" w:author="CC" w:date="2021-08-17T23:06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沙暴</w:delText>
              </w:r>
            </w:del>
            <w:ins w:id="88" w:author="CC" w:date="2021-08-17T23:06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321DA378" w14:textId="124228E5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89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90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3614FBA6" w14:textId="1EF7EA18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91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92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5E06ECF7" w14:textId="27DC5889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93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94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</w:tr>
      <w:tr w:rsidR="00E42A02" w14:paraId="6BEA297F" w14:textId="77777777" w:rsidTr="00710063">
        <w:tc>
          <w:tcPr>
            <w:tcW w:w="734" w:type="dxa"/>
          </w:tcPr>
          <w:p w14:paraId="67040459" w14:textId="77777777"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2027ABAB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14:paraId="2CF170BA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14:paraId="457E4C7D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14:paraId="194924BD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14:paraId="26132B85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14:paraId="48796462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14:paraId="740CDFFC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14:paraId="2CF9C554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14:paraId="0513E7E2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14:paraId="67B37DB3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 w:rsidR="00E42A02" w14:paraId="07005CF6" w14:textId="77777777" w:rsidTr="00710063">
        <w:tc>
          <w:tcPr>
            <w:tcW w:w="734" w:type="dxa"/>
          </w:tcPr>
          <w:p w14:paraId="1146D571" w14:textId="77777777"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6576FD88" w14:textId="563C4888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95" w:author="CC" w:date="2021-08-17T23:06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  <w:ins w:id="96" w:author="CC" w:date="2021-08-17T23:06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20E92E10" w14:textId="4B3D53FD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97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98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2C98E59E" w14:textId="0F278481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99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00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00ADB505" w14:textId="0ACBF10C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1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02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23063365" w14:textId="4CEB0E8F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3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04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3FEE7479" w14:textId="709A5C70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5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06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39F70F93" w14:textId="61B76561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7" w:author="CC" w:date="2021-08-17T23:06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  <w:ins w:id="108" w:author="CC" w:date="2021-08-17T23:06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561D52D1" w14:textId="53B925D6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9" w:author="CC" w:date="2021-08-17T23:06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  <w:ins w:id="110" w:author="CC" w:date="2021-08-17T23:06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5" w:type="dxa"/>
          </w:tcPr>
          <w:p w14:paraId="3DFF02A7" w14:textId="6CD92261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1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12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7B159BA1" w14:textId="6108E071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3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14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</w:tr>
      <w:tr w:rsidR="00E42A02" w14:paraId="3036D638" w14:textId="77777777" w:rsidTr="00710063">
        <w:tc>
          <w:tcPr>
            <w:tcW w:w="734" w:type="dxa"/>
          </w:tcPr>
          <w:p w14:paraId="33FB0B61" w14:textId="77777777"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40F0630D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14:paraId="6114C941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14:paraId="7579B327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14:paraId="58DAD8A0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14:paraId="5EB55CE5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14:paraId="6EB9B72C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14:paraId="65B50818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14:paraId="6D047D52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14:paraId="6048B59D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14:paraId="606C2791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 w:rsidR="00E42A02" w14:paraId="72E7B675" w14:textId="77777777" w:rsidTr="00710063">
        <w:tc>
          <w:tcPr>
            <w:tcW w:w="734" w:type="dxa"/>
          </w:tcPr>
          <w:p w14:paraId="42C4F570" w14:textId="77777777"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1908B463" w14:textId="7A12FBE3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5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16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7DFD069D" w14:textId="4556280E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7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18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6EF3AE44" w14:textId="2C973CF9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9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20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15716303" w14:textId="154B6CD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1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22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39F02AC1" w14:textId="00ED564B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3" w:author="CC" w:date="2021-08-17T23:06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  <w:ins w:id="124" w:author="CC" w:date="2021-08-17T23:06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2</w:t>
              </w:r>
            </w:ins>
          </w:p>
        </w:tc>
        <w:tc>
          <w:tcPr>
            <w:tcW w:w="734" w:type="dxa"/>
          </w:tcPr>
          <w:p w14:paraId="4DA4FE96" w14:textId="410AE1D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5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26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4DC79D7A" w14:textId="099B4016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7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28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7DF13B1E" w14:textId="23F64683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9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30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2A75DA06" w14:textId="5986D696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31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32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0639CFDB" w14:textId="24E31E66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33" w:author="CC" w:date="2021-08-17T23:05:00Z">
              <w:r w:rsidRPr="00E42A02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  <w:ins w:id="134" w:author="CC" w:date="2021-08-17T23:05:00Z">
              <w:r w:rsidR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1</w:t>
              </w:r>
            </w:ins>
          </w:p>
        </w:tc>
      </w:tr>
    </w:tbl>
    <w:p w14:paraId="3E4FA5A8" w14:textId="77777777" w:rsidR="0054099B" w:rsidRDefault="0054099B">
      <w:pPr>
        <w:rPr>
          <w:rFonts w:ascii="Times New Roman" w:hAnsi="Times New Roman" w:cs="Times New Roman"/>
          <w:noProof/>
          <w:sz w:val="24"/>
        </w:rPr>
      </w:pPr>
    </w:p>
    <w:p w14:paraId="10930151" w14:textId="77777777" w:rsidR="0037294C" w:rsidRDefault="0037294C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14:paraId="72A62763" w14:textId="77777777" w:rsidR="0037294C" w:rsidRDefault="0037294C">
      <w:pPr>
        <w:rPr>
          <w:rFonts w:ascii="Times New Roman" w:hAnsi="Times New Roman" w:cs="Times New Roman"/>
          <w:noProof/>
          <w:sz w:val="24"/>
        </w:rPr>
      </w:pPr>
    </w:p>
    <w:p w14:paraId="6B41EC2F" w14:textId="77777777" w:rsidR="00DC0850" w:rsidRDefault="0067013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042F7CC1">
          <v:group id="组合 188" o:spid="_x0000_s1126" style="position:absolute;left:0;text-align:left;margin-left:46.5pt;margin-top:8.65pt;width:321.05pt;height:283.55pt;z-index:251649024;mso-width-relative:margin;mso-height-relative:margin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v:group id="组合 122" o:spid="_x0000_s1127" style="position:absolute;left:4039;top:1513;width:8338;height:7422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group id="组合 82" o:spid="_x0000_s1128" style="position:absolute;left:4039;top:1513;width:8338;height:3830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v:group id="组合 62" o:spid="_x0000_s1129" style="position:absolute;left:4039;top:1513;width:8338;height:2032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组合 52" o:spid="_x0000_s1130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六边形 3" o:spid="_x0000_s1131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14:paraId="2FB34FCF" w14:textId="77777777" w:rsidR="006522D8" w:rsidRDefault="006522D8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14:paraId="42E6BECC" w14:textId="77777777" w:rsidR="006522D8" w:rsidRDefault="006522D8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 filled="f" strokecolor="#1f4d78 [1604]" strokeweight="1pt">
                      <v:path arrowok="t"/>
                      <o:lock v:ext="edit" aspectratio="t"/>
                    </v:shape>
                    <v:shape id="六边形 6" o:spid="_x0000_s1134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" o:spid="_x0000_s1135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" o:spid="_x0000_s1136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0" o:spid="_x0000_s1137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1" o:spid="_x0000_s1138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53" o:spid="_x0000_s1139" style="position:absolute;left:4529;top:2411;width:7848;height:1134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5" o:spid="_x0000_s114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6" o:spid="_x0000_s114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7" o:spid="_x0000_s114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58" o:spid="_x0000_s114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9" o:spid="_x0000_s114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0" o:spid="_x0000_s114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1" o:spid="_x0000_s114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63" o:spid="_x0000_s1148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组合 64" o:spid="_x0000_s114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6" o:spid="_x0000_s115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7" o:spid="_x0000_s115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8" o:spid="_x0000_s115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9" o:spid="_x0000_s115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0" o:spid="_x0000_s115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1" o:spid="_x0000_s115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2" o:spid="_x0000_s115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73" o:spid="_x0000_s115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5" o:spid="_x0000_s116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6" o:spid="_x0000_s116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7" o:spid="_x0000_s116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8" o:spid="_x0000_s116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9" o:spid="_x0000_s116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0" o:spid="_x0000_s116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1" o:spid="_x0000_s116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  <v:group id="组合 83" o:spid="_x0000_s1167" style="position:absolute;left:4039;top:5106;width:8336;height:3829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v:group id="组合 84" o:spid="_x0000_s1168" style="position:absolute;left:4039;top:1513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group id="组合 85" o:spid="_x0000_s116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7" o:spid="_x0000_s117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8" o:spid="_x0000_s117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89" o:spid="_x0000_s117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90" o:spid="_x0000_s117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1" o:spid="_x0000_s117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2" o:spid="_x0000_s117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3" o:spid="_x0000_s117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94" o:spid="_x0000_s117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96" o:spid="_x0000_s118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7" o:spid="_x0000_s118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98" o:spid="_x0000_s118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9" o:spid="_x0000_s118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00" o:spid="_x0000_s118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1" o:spid="_x0000_s118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2" o:spid="_x0000_s118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103" o:spid="_x0000_s1187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组合 104" o:spid="_x0000_s1188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6" o:spid="_x0000_s119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7" o:spid="_x0000_s119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108" o:spid="_x0000_s119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9" o:spid="_x0000_s119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0" o:spid="_x0000_s119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1" o:spid="_x0000_s119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112" o:spid="_x0000_s119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113" o:spid="_x0000_s1197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5" o:spid="_x0000_s1199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6" o:spid="_x0000_s1200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7" o:spid="_x0000_s1201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8" o:spid="_x0000_s1202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9" o:spid="_x0000_s1203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20" o:spid="_x0000_s1204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21" o:spid="_x0000_s1205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</v:group>
            <v:shape id="_x0000_s1206" type="#_x0000_t202" style="position:absolute;left:3998;top:1613;width:1001;height:10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 filled="f" stroked="f">
              <v:textbox style="mso-fit-shape-to-text:t">
                <w:txbxContent>
                  <w:p w14:paraId="0EA67053" w14:textId="77777777" w:rsidR="006522D8" w:rsidRDefault="006522D8" w:rsidP="007922FD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type="#_x0000_t202" style="position:absolute;left:5237;top:1569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<v:textbox style="mso-fit-shape-to-text:t">
                <w:txbxContent>
                  <w:p w14:paraId="207A71CA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type="#_x0000_t202" style="position:absolute;left:6192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<v:textbox style="mso-fit-shape-to-text:t">
                <w:txbxContent>
                  <w:p w14:paraId="1423014E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type="#_x0000_t202" style="position:absolute;left:7185;top:1596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 filled="f" stroked="f">
              <v:textbox style="mso-fit-shape-to-text:t">
                <w:txbxContent>
                  <w:p w14:paraId="7A4002B8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type="#_x0000_t202" style="position:absolute;left:8141;top:159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 filled="f" stroked="f">
              <v:textbox style="mso-fit-shape-to-text:t">
                <w:txbxContent>
                  <w:p w14:paraId="3A28B961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type="#_x0000_t202" style="position:absolute;left:9121;top:157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 filled="f" stroked="f">
              <v:textbox style="mso-fit-shape-to-text:t">
                <w:txbxContent>
                  <w:p w14:paraId="47489D2B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type="#_x0000_t202" style="position:absolute;left:10142;top:162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 filled="f" stroked="f">
              <v:textbox style="mso-fit-shape-to-text:t">
                <w:txbxContent>
                  <w:p w14:paraId="06685672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type="#_x0000_t202" style="position:absolute;left:11134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 filled="f" stroked="f">
              <v:textbox style="mso-fit-shape-to-text:t">
                <w:txbxContent>
                  <w:p w14:paraId="1BB53802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type="#_x0000_t202" style="position:absolute;left:4707;top:250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 filled="f" stroked="f">
              <v:textbox style="mso-fit-shape-to-text:t">
                <w:txbxContent>
                  <w:p w14:paraId="340C2AEC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type="#_x0000_t202" style="position:absolute;left:5583;top:249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 filled="f" stroked="f">
              <v:textbox style="mso-fit-shape-to-text:t">
                <w:txbxContent>
                  <w:p w14:paraId="4EEA75E8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type="#_x0000_t202" style="position:absolute;left:6591;top:2479;width:730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 filled="f" stroked="f">
              <v:textbox style="mso-fit-shape-to-text:t">
                <w:txbxContent>
                  <w:p w14:paraId="66B5F50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type="#_x0000_t202" style="position:absolute;left:755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 filled="f" stroked="f">
              <v:textbox style="mso-fit-shape-to-text:t">
                <w:txbxContent>
                  <w:p w14:paraId="3900F6E9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type="#_x0000_t202" style="position:absolute;left:857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 filled="f" stroked="f">
              <v:textbox style="mso-fit-shape-to-text:t">
                <w:txbxContent>
                  <w:p w14:paraId="14CB36E5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type="#_x0000_t202" style="position:absolute;left:9560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 filled="f" stroked="f">
              <v:textbox style="mso-fit-shape-to-text:t">
                <w:txbxContent>
                  <w:p w14:paraId="1941572D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type="#_x0000_t202" style="position:absolute;left:10514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 filled="f" stroked="f">
              <v:textbox style="mso-fit-shape-to-text:t">
                <w:txbxContent>
                  <w:p w14:paraId="51146F19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type="#_x0000_t202" style="position:absolute;left:11535;top:245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 filled="f" stroked="f">
              <v:textbox style="mso-fit-shape-to-text:t">
                <w:txbxContent>
                  <w:p w14:paraId="751C218B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type="#_x0000_t202" style="position:absolute;left:41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 filled="f" stroked="f">
              <v:textbox style="mso-fit-shape-to-text:t">
                <w:txbxContent>
                  <w:p w14:paraId="51B5D946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type="#_x0000_t202" style="position:absolute;left:5132;top:340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 filled="f" stroked="f">
              <v:textbox style="mso-fit-shape-to-text:t">
                <w:txbxContent>
                  <w:p w14:paraId="3BC56A3A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type="#_x0000_t202" style="position:absolute;left:6086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 filled="f" stroked="f">
              <v:textbox style="mso-fit-shape-to-text:t">
                <w:txbxContent>
                  <w:p w14:paraId="67903A8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type="#_x0000_t202" style="position:absolute;left:7055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 filled="f" stroked="f">
              <v:textbox style="mso-fit-shape-to-text:t">
                <w:txbxContent>
                  <w:p w14:paraId="5DEA30B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type="#_x0000_t202" style="position:absolute;left:8074;top:338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 filled="f" stroked="f">
              <v:textbox style="mso-fit-shape-to-text:t">
                <w:txbxContent>
                  <w:p w14:paraId="554B934D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type="#_x0000_t202" style="position:absolute;left:9056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 filled="f" stroked="f">
              <v:textbox style="mso-fit-shape-to-text:t">
                <w:txbxContent>
                  <w:p w14:paraId="04A287B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type="#_x0000_t202" style="position:absolute;left:100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 filled="f" stroked="f">
              <v:textbox style="mso-fit-shape-to-text:t">
                <w:txbxContent>
                  <w:p w14:paraId="332AB691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type="#_x0000_t202" style="position:absolute;left:11003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 filled="f" stroked="f">
              <v:textbox style="mso-fit-shape-to-text:t">
                <w:txbxContent>
                  <w:p w14:paraId="1722088B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type="#_x0000_t202" style="position:absolute;left:4589;top:427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 filled="f" stroked="f">
              <v:textbox style="mso-fit-shape-to-text:t">
                <w:txbxContent>
                  <w:p w14:paraId="3271F079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type="#_x0000_t202" style="position:absolute;left:5623;top:429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 filled="f" stroked="f">
              <v:textbox style="mso-fit-shape-to-text:t">
                <w:txbxContent>
                  <w:p w14:paraId="59063AC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type="#_x0000_t202" style="position:absolute;left:6604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 filled="f" stroked="f">
              <v:textbox style="mso-fit-shape-to-text:t">
                <w:txbxContent>
                  <w:p w14:paraId="7EB3E327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type="#_x0000_t202" style="position:absolute;left:7598;top:428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 filled="f" stroked="f">
              <v:textbox style="mso-fit-shape-to-text:t">
                <w:txbxContent>
                  <w:p w14:paraId="6381852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type="#_x0000_t202" style="position:absolute;left:8579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 filled="f" stroked="f">
              <v:textbox style="mso-fit-shape-to-text:t">
                <w:txbxContent>
                  <w:p w14:paraId="1D69044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type="#_x0000_t202" style="position:absolute;left:10529;top:429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 filled="f" stroked="f">
              <v:textbox style="mso-fit-shape-to-text:t">
                <w:txbxContent>
                  <w:p w14:paraId="75EF13FF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type="#_x0000_t202" style="position:absolute;left:11509;top:43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 filled="f" stroked="f">
              <v:textbox style="mso-fit-shape-to-text:t">
                <w:txbxContent>
                  <w:p w14:paraId="5DF5CDF0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type="#_x0000_t202" style="position:absolute;left:4137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 filled="f" stroked="f">
              <v:textbox style="mso-fit-shape-to-text:t">
                <w:txbxContent>
                  <w:p w14:paraId="6CAAFA4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type="#_x0000_t202" style="position:absolute;left:5145;top:517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 filled="f" stroked="f">
              <v:textbox style="mso-fit-shape-to-text:t">
                <w:txbxContent>
                  <w:p w14:paraId="71118F2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type="#_x0000_t202" style="position:absolute;left:6099;top:52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<v:textbox style="mso-fit-shape-to-text:t">
                <w:txbxContent>
                  <w:p w14:paraId="120AF105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type="#_x0000_t202" style="position:absolute;left:7079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 filled="f" stroked="f">
              <v:textbox style="mso-fit-shape-to-text:t">
                <w:txbxContent>
                  <w:p w14:paraId="7E850CE7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type="#_x0000_t202" style="position:absolute;left:8076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<v:textbox style="mso-fit-shape-to-text:t">
                <w:txbxContent>
                  <w:p w14:paraId="0FA03A65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type="#_x0000_t202" style="position:absolute;left:9081;top:516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<v:textbox style="mso-fit-shape-to-text:t">
                <w:txbxContent>
                  <w:p w14:paraId="6E650AD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type="#_x0000_t202" style="position:absolute;left:10992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 filled="f" stroked="f">
              <v:textbox style="mso-fit-shape-to-text:t">
                <w:txbxContent>
                  <w:p w14:paraId="5B72FF55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type="#_x0000_t202" style="position:absolute;left:4615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 filled="f" stroked="f">
              <v:textbox style="mso-fit-shape-to-text:t">
                <w:txbxContent>
                  <w:p w14:paraId="37AC1255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type="#_x0000_t202" style="position:absolute;left:5623;top:6059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<v:textbox style="mso-fit-shape-to-text:t">
                <w:txbxContent>
                  <w:p w14:paraId="69E309A1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type="#_x0000_t202" style="position:absolute;left:6577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<v:textbox style="mso-fit-shape-to-text:t">
                <w:txbxContent>
                  <w:p w14:paraId="713FB4FF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type="#_x0000_t202" style="position:absolute;left:75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 filled="f" stroked="f">
              <v:textbox style="mso-fit-shape-to-text:t">
                <w:txbxContent>
                  <w:p w14:paraId="55945D3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type="#_x0000_t202" style="position:absolute;left:8552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 filled="f" stroked="f">
              <v:textbox style="mso-fit-shape-to-text:t">
                <w:txbxContent>
                  <w:p w14:paraId="1A60C792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type="#_x0000_t202" style="position:absolute;left:9520;top:609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 filled="f" stroked="f">
              <v:textbox style="mso-fit-shape-to-text:t">
                <w:txbxContent>
                  <w:p w14:paraId="3E41521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type="#_x0000_t202" style="position:absolute;left:10554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 filled="f" stroked="f">
              <v:textbox style="mso-fit-shape-to-text:t">
                <w:txbxContent>
                  <w:p w14:paraId="10D3CBE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type="#_x0000_t202" style="position:absolute;left:114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 filled="f" stroked="f">
              <v:textbox style="mso-fit-shape-to-text:t">
                <w:txbxContent>
                  <w:p w14:paraId="7ABAAE4B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type="#_x0000_t202" style="position:absolute;left:4150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 filled="f" stroked="f">
              <v:textbox style="mso-fit-shape-to-text:t">
                <w:txbxContent>
                  <w:p w14:paraId="0DD1CB37" w14:textId="77777777"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type="#_x0000_t202" style="position:absolute;left:5119;top:70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 filled="f" stroked="f">
              <v:textbox style="mso-fit-shape-to-text:t">
                <w:txbxContent>
                  <w:p w14:paraId="41984D56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type="#_x0000_t202" style="position:absolute;left:6100;top:701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 filled="f" stroked="f">
              <v:textbox style="mso-fit-shape-to-text:t">
                <w:txbxContent>
                  <w:p w14:paraId="2A15F31B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type="#_x0000_t202" style="position:absolute;left:706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 filled="f" stroked="f">
              <v:textbox style="mso-fit-shape-to-text:t">
                <w:txbxContent>
                  <w:p w14:paraId="7A188574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type="#_x0000_t202" style="position:absolute;left:8022;top:69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 filled="f" stroked="f">
              <v:textbox style="mso-fit-shape-to-text:t">
                <w:txbxContent>
                  <w:p w14:paraId="2A8B63DB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type="#_x0000_t202" style="position:absolute;left:9003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 filled="f" stroked="f">
              <v:textbox style="mso-fit-shape-to-text:t">
                <w:txbxContent>
                  <w:p w14:paraId="6EB113D2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type="#_x0000_t202" style="position:absolute;left:1101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 filled="f" stroked="f">
              <v:textbox style="mso-fit-shape-to-text:t">
                <w:txbxContent>
                  <w:p w14:paraId="60C24903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type="#_x0000_t202" style="position:absolute;left:4589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 filled="f" stroked="f">
              <v:textbox style="mso-fit-shape-to-text:t">
                <w:txbxContent>
                  <w:p w14:paraId="47AF09C7" w14:textId="77777777"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type="#_x0000_t202" style="position:absolute;left:5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 filled="f" stroked="f">
              <v:textbox style="mso-fit-shape-to-text:t">
                <w:txbxContent>
                  <w:p w14:paraId="0B32B43D" w14:textId="77777777"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type="#_x0000_t202" style="position:absolute;left:6577;top:784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 filled="f" stroked="f">
              <v:textbox style="mso-fit-shape-to-text:t">
                <w:txbxContent>
                  <w:p w14:paraId="3638C7CF" w14:textId="77777777"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type="#_x0000_t202" style="position:absolute;left:7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 filled="f" stroked="f">
              <v:textbox style="mso-fit-shape-to-text:t">
                <w:txbxContent>
                  <w:p w14:paraId="733E7750" w14:textId="77777777"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type="#_x0000_t202" style="position:absolute;left:8604;top:79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 filled="f" stroked="f">
              <v:textbox style="mso-fit-shape-to-text:t">
                <w:txbxContent>
                  <w:p w14:paraId="07B427AA" w14:textId="77777777"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type="#_x0000_t202" style="position:absolute;left:10475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 filled="f" stroked="f">
              <v:textbox style="mso-fit-shape-to-text:t">
                <w:txbxContent>
                  <w:p w14:paraId="47F6F1F2" w14:textId="77777777"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type="#_x0000_t202" style="position:absolute;left:11474;top:7879;width:928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 filled="f" stroked="f">
              <v:textbox style="mso-fit-shape-to-text:t">
                <w:txbxContent>
                  <w:p w14:paraId="64567459" w14:textId="77777777" w:rsidR="006522D8" w:rsidRDefault="006522D8" w:rsidP="00912E2E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14:paraId="63BA56CB" w14:textId="77777777" w:rsidR="006522D8" w:rsidRDefault="006522D8" w:rsidP="00912E2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 w14:paraId="5B0EC494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60984532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4CA36A6D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3436BA94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32A09795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55E40479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278C6B87" w14:textId="77777777" w:rsidR="00DC0850" w:rsidRDefault="00670137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2CD1A885">
          <v:shape id="文本框 123" o:spid="_x0000_s1266" type="#_x0000_t202" style="position:absolute;left:0;text-align:left;margin-left:253.45pt;margin-top:6pt;width:38.25pt;height:38.4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 filled="f" stroked="f">
            <v:textbox style="mso-fit-shape-to-text:t">
              <w:txbxContent>
                <w:p w14:paraId="6FB99997" w14:textId="77777777"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30</w:t>
                  </w:r>
                </w:p>
              </w:txbxContent>
            </v:textbox>
          </v:shape>
        </w:pict>
      </w:r>
    </w:p>
    <w:p w14:paraId="5105DE27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69285C47" w14:textId="77777777" w:rsidR="00DC0850" w:rsidRDefault="00670137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023AB6D5">
          <v:shape id="_x0000_s1267" type="#_x0000_t202" style="position:absolute;left:0;text-align:left;margin-left:272.25pt;margin-top:7.6pt;width:38.25pt;height:38.4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 filled="f" stroked="f">
            <v:textbox style="mso-fit-shape-to-text:t">
              <w:txbxContent>
                <w:p w14:paraId="26CE2C9D" w14:textId="77777777"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 w14:paraId="4C68EF07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70A6B436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465C5F32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60BCEA70" w14:textId="77777777" w:rsidR="00DC0850" w:rsidRDefault="00670137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2184CBEB">
          <v:shape id="_x0000_s1268" type="#_x0000_t202" style="position:absolute;left:0;text-align:left;margin-left:273pt;margin-top:15.25pt;width:38.2pt;height:38.3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 filled="f" stroked="f">
            <v:textbox style="mso-fit-shape-to-text:t">
              <w:txbxContent>
                <w:p w14:paraId="5A61AFD6" w14:textId="77777777"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 w14:paraId="4A7AAC65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5F347322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7A31D463" w14:textId="77777777" w:rsidR="00DC0850" w:rsidRDefault="00670137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7E8FB53C">
          <v:shape id="_x0000_s1269" type="#_x0000_t202" style="position:absolute;left:0;text-align:left;margin-left:252.75pt;margin-top:3.25pt;width:38.25pt;height:38.4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 filled="f" stroked="f">
            <v:textbox style="mso-fit-shape-to-text:t">
              <w:txbxContent>
                <w:p w14:paraId="4FDF1663" w14:textId="77777777"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62</w:t>
                  </w:r>
                </w:p>
              </w:txbxContent>
            </v:textbox>
          </v:shape>
        </w:pict>
      </w:r>
    </w:p>
    <w:p w14:paraId="64ADCF87" w14:textId="77777777" w:rsidR="00DC0850" w:rsidRDefault="00DC0850">
      <w:pPr>
        <w:rPr>
          <w:rFonts w:ascii="Times New Roman" w:hAnsi="Times New Roman" w:cs="Times New Roman"/>
          <w:sz w:val="24"/>
        </w:rPr>
      </w:pPr>
    </w:p>
    <w:p w14:paraId="7AFF47BB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2E6FBB09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0F67038B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7DFF929B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50A83D78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614AF37E" w14:textId="77777777" w:rsidR="00373B93" w:rsidRDefault="00373B93">
      <w:pPr>
        <w:rPr>
          <w:rFonts w:ascii="Times New Roman" w:hAnsi="Times New Roman" w:cs="Times New Roman"/>
          <w:sz w:val="24"/>
        </w:rPr>
      </w:pPr>
    </w:p>
    <w:p w14:paraId="136C0CE1" w14:textId="77777777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三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14:paraId="3336E0FE" w14:textId="77777777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14:paraId="5B622E2A" w14:textId="77777777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14:paraId="657E61BF" w14:textId="77777777" w:rsidTr="006522D8">
        <w:trPr>
          <w:jc w:val="center"/>
        </w:trPr>
        <w:tc>
          <w:tcPr>
            <w:tcW w:w="2235" w:type="dxa"/>
            <w:gridSpan w:val="2"/>
          </w:tcPr>
          <w:p w14:paraId="6091DC72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56C2DD6D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0CB57A8A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292AAEBD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14:paraId="42B48871" w14:textId="77777777" w:rsidTr="006522D8">
        <w:trPr>
          <w:jc w:val="center"/>
        </w:trPr>
        <w:tc>
          <w:tcPr>
            <w:tcW w:w="2235" w:type="dxa"/>
            <w:gridSpan w:val="2"/>
          </w:tcPr>
          <w:p w14:paraId="3C78DB77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03884079" w14:textId="77777777" w:rsidR="00BE7B5A" w:rsidRDefault="0020487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1D1E0613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23DBCF83" w14:textId="77777777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14:paraId="70854C91" w14:textId="77777777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14:paraId="22E32534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7F1700AC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3081BCF3" w14:textId="77777777"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7C3A707E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68FA9725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B05C84" w:rsidRPr="00DC0850" w14:paraId="068BF885" w14:textId="77777777" w:rsidTr="0020487B">
        <w:trPr>
          <w:jc w:val="center"/>
        </w:trPr>
        <w:tc>
          <w:tcPr>
            <w:tcW w:w="959" w:type="dxa"/>
            <w:vMerge/>
            <w:vAlign w:val="center"/>
          </w:tcPr>
          <w:p w14:paraId="44D7469E" w14:textId="77777777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1BD03A0" w14:textId="77777777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1B40DE01" w14:textId="77777777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22918DC7" w14:textId="39FBE41C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35" w:author="CC" w:date="2021-08-17T23:05:00Z">
              <w:r w:rsidRPr="00DC0850" w:rsidDel="00AD1B65">
                <w:rPr>
                  <w:kern w:val="0"/>
                  <w:sz w:val="24"/>
                </w:rPr>
                <w:delText>晴朗</w:delText>
              </w:r>
            </w:del>
            <w:ins w:id="136" w:author="CC" w:date="2021-08-17T23:05:00Z">
              <w:r w:rsidR="00AD1B65">
                <w:rPr>
                  <w:kern w:val="0"/>
                  <w:sz w:val="24"/>
                </w:rPr>
                <w:t>0</w:t>
              </w:r>
            </w:ins>
          </w:p>
        </w:tc>
        <w:tc>
          <w:tcPr>
            <w:tcW w:w="1417" w:type="dxa"/>
            <w:vAlign w:val="center"/>
          </w:tcPr>
          <w:p w14:paraId="44F8D4B9" w14:textId="3811E3BB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37" w:author="CC" w:date="2021-08-17T23:05:00Z">
              <w:r w:rsidRPr="00DC0850" w:rsidDel="00AD1B65">
                <w:rPr>
                  <w:kern w:val="0"/>
                  <w:sz w:val="24"/>
                </w:rPr>
                <w:delText>高温</w:delText>
              </w:r>
            </w:del>
            <w:ins w:id="138" w:author="CC" w:date="2021-08-17T23:05:00Z">
              <w:r w:rsidR="00AD1B65">
                <w:rPr>
                  <w:kern w:val="0"/>
                  <w:sz w:val="24"/>
                </w:rPr>
                <w:t>1</w:t>
              </w:r>
            </w:ins>
          </w:p>
        </w:tc>
        <w:tc>
          <w:tcPr>
            <w:tcW w:w="1228" w:type="dxa"/>
            <w:vAlign w:val="center"/>
          </w:tcPr>
          <w:p w14:paraId="19059759" w14:textId="2C141CAA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del w:id="139" w:author="CC" w:date="2021-08-17T23:06:00Z">
              <w:r w:rsidRPr="00DC0850" w:rsidDel="00AD1B65">
                <w:rPr>
                  <w:kern w:val="0"/>
                  <w:sz w:val="24"/>
                </w:rPr>
                <w:delText>沙暴</w:delText>
              </w:r>
            </w:del>
            <w:ins w:id="140" w:author="CC" w:date="2021-08-17T23:06:00Z">
              <w:r w:rsidR="00AD1B65">
                <w:rPr>
                  <w:kern w:val="0"/>
                  <w:sz w:val="24"/>
                </w:rPr>
                <w:t>2</w:t>
              </w:r>
            </w:ins>
          </w:p>
        </w:tc>
      </w:tr>
      <w:tr w:rsidR="008F198C" w:rsidRPr="00DC0850" w14:paraId="17302DD1" w14:textId="77777777" w:rsidTr="0020487B">
        <w:trPr>
          <w:jc w:val="center"/>
        </w:trPr>
        <w:tc>
          <w:tcPr>
            <w:tcW w:w="959" w:type="dxa"/>
            <w:vAlign w:val="center"/>
          </w:tcPr>
          <w:p w14:paraId="42C9A8DC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4D5FCFA5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6FADD0F8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7A36A6BD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1DA78930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3F46B8E6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8F198C" w:rsidRPr="00DC0850" w14:paraId="49C69827" w14:textId="77777777" w:rsidTr="0020487B">
        <w:trPr>
          <w:jc w:val="center"/>
        </w:trPr>
        <w:tc>
          <w:tcPr>
            <w:tcW w:w="959" w:type="dxa"/>
            <w:vAlign w:val="center"/>
          </w:tcPr>
          <w:p w14:paraId="2E5A71BC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5ECA05B9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074A6E8A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4D7F5FED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2A8FDEFD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6C6A6C38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62C7FB17" w14:textId="77777777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14:paraId="2CF882EA" w14:textId="1A9C800D"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="00605749" w:rsidRPr="00520A15">
        <w:rPr>
          <w:rFonts w:hint="eastAsia"/>
          <w:sz w:val="24"/>
        </w:rPr>
        <w:t>玩家仅</w:t>
      </w:r>
      <w:proofErr w:type="gramEnd"/>
      <w:r w:rsidR="00605749" w:rsidRPr="00520A15">
        <w:rPr>
          <w:rFonts w:hint="eastAsia"/>
          <w:sz w:val="24"/>
        </w:rPr>
        <w:t>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 w:hint="eastAsia"/>
          <w:noProof/>
          <w:sz w:val="24"/>
        </w:rPr>
        <w:t>1</w:t>
      </w:r>
      <w:r>
        <w:rPr>
          <w:rFonts w:ascii="Times New Roman" w:hAnsi="Times New Roman" w:cs="Times New Roman"/>
          <w:noProof/>
          <w:sz w:val="24"/>
        </w:rPr>
        <w:t>0</w:t>
      </w:r>
      <w:r>
        <w:rPr>
          <w:rFonts w:ascii="Times New Roman" w:hAnsi="Times New Roman" w:cs="Times New Roman" w:hint="eastAsia"/>
          <w:noProof/>
          <w:sz w:val="24"/>
        </w:rPr>
        <w:t>天内不会出现</w:t>
      </w:r>
      <w:del w:id="141" w:author="CC" w:date="2021-08-17T23:06:00Z">
        <w:r w:rsidDel="00AD1B65">
          <w:rPr>
            <w:rFonts w:ascii="Times New Roman" w:hAnsi="Times New Roman" w:cs="Times New Roman" w:hint="eastAsia"/>
            <w:noProof/>
            <w:sz w:val="24"/>
          </w:rPr>
          <w:delText>沙暴</w:delText>
        </w:r>
      </w:del>
      <w:ins w:id="142" w:author="CC" w:date="2021-08-17T23:06:00Z">
        <w:r w:rsidR="00AD1B65">
          <w:rPr>
            <w:rFonts w:ascii="Times New Roman" w:hAnsi="Times New Roman" w:cs="Times New Roman" w:hint="eastAsia"/>
            <w:noProof/>
            <w:sz w:val="24"/>
          </w:rPr>
          <w:t>2</w:t>
        </w:r>
      </w:ins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14:paraId="54C31184" w14:textId="77777777" w:rsidR="000503E2" w:rsidRDefault="000503E2" w:rsidP="00B05C84">
      <w:pPr>
        <w:rPr>
          <w:rFonts w:ascii="Times New Roman" w:hAnsi="Times New Roman" w:cs="Times New Roman"/>
          <w:noProof/>
          <w:sz w:val="24"/>
        </w:rPr>
      </w:pPr>
    </w:p>
    <w:p w14:paraId="5A83CBDE" w14:textId="77777777" w:rsidR="00B05C84" w:rsidRDefault="00670137" w:rsidP="00B05C84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6A28BED9">
          <v:shape id="_x0000_s1270" type="#_x0000_t202" style="position:absolute;left:0;text-align:left;margin-left:200.25pt;margin-top:75pt;width:38.2pt;height:38.35pt;z-index: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 filled="f" stroked="f">
            <v:textbox style="mso-fit-shape-to-text:t">
              <w:txbxContent>
                <w:p w14:paraId="6732601F" w14:textId="77777777" w:rsidR="006522D8" w:rsidRDefault="006522D8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382E7502">
          <v:shape id="文本框 186" o:spid="_x0000_s1271" type="#_x0000_t202" style="position:absolute;left:0;text-align:left;margin-left:318.75pt;margin-top:125.25pt;width:35.45pt;height:38.35pt;z-index:2516408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 filled="f" stroked="f">
            <v:textbox style="mso-fit-shape-to-text:t">
              <w:txbxContent>
                <w:p w14:paraId="6439D182" w14:textId="77777777" w:rsidR="006522D8" w:rsidRDefault="006522D8" w:rsidP="00ED2167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14:paraId="19274BF5" w14:textId="77777777" w:rsidR="006522D8" w:rsidRDefault="006522D8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694B8FF6">
          <v:shape id="_x0000_s1272" type="#_x0000_t202" style="position:absolute;left:0;text-align:left;margin-left:87.75pt;margin-top:209.25pt;width:38.2pt;height:38.35pt;z-index: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 filled="f" stroked="f">
            <v:textbox style="mso-fit-shape-to-text:t">
              <w:txbxContent>
                <w:p w14:paraId="0D6B92CB" w14:textId="77777777" w:rsidR="006522D8" w:rsidRDefault="006522D8" w:rsidP="00ED2167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B05C84">
        <w:rPr>
          <w:rFonts w:ascii="Times New Roman" w:hAnsi="Times New Roman" w:cs="Times New Roman" w:hint="eastAsia"/>
          <w:noProof/>
          <w:sz w:val="24"/>
        </w:rPr>
        <w:t>地图：</w:t>
      </w:r>
    </w:p>
    <w:p w14:paraId="0D30F877" w14:textId="77777777" w:rsidR="008C7F65" w:rsidRDefault="00670137" w:rsidP="00B05C84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12DEC017">
          <v:group id="组合 44" o:spid="_x0000_s1273" style="position:absolute;left:0;text-align:left;margin-left:32.25pt;margin-top:15.15pt;width:350.3pt;height:256.55pt;z-index:251641856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v:group id="组合 250" o:spid="_x0000_s1274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v:shape id="任意多边形 251" o:spid="_x0000_s1275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252" o:spid="_x0000_s1276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 strokecolor="#5b9bd5 [3204]" strokeweight=".5pt">
                <v:stroke joinstyle="miter"/>
              </v:line>
              <v:line id="直接连接符 253" o:spid="_x0000_s1277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 strokecolor="#5b9bd5 [3204]" strokeweight=".5pt">
                <v:stroke joinstyle="miter"/>
              </v:line>
              <v:line id="直接连接符 254" o:spid="_x0000_s1278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 strokecolor="#5b9bd5 [3204]" strokeweight=".5pt">
                <v:stroke joinstyle="miter"/>
              </v:line>
              <v:line id="直接连接符 255" o:spid="_x0000_s1279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 strokecolor="#5b9bd5 [3204]" strokeweight=".5pt">
                <v:stroke joinstyle="miter"/>
              </v:line>
              <v:line id="直接连接符 256" o:spid="_x0000_s1280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 strokecolor="#5b9bd5 [3204]" strokeweight=".5pt">
                <v:stroke joinstyle="miter"/>
              </v:line>
              <v:line id="直接连接符 257" o:spid="_x0000_s1281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 strokecolor="#5b9bd5 [3204]" strokeweight=".5pt">
                <v:stroke joinstyle="miter"/>
              </v:line>
              <v:line id="直接连接符 258" o:spid="_x0000_s1282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 strokecolor="#5b9bd5 [3204]" strokeweight=".5pt">
                <v:stroke joinstyle="miter"/>
              </v:line>
              <v:line id="直接连接符 259" o:spid="_x0000_s1283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 strokecolor="#5b9bd5 [3204]" strokeweight=".5pt">
                <v:stroke joinstyle="miter"/>
              </v:line>
              <v:line id="直接连接符 260" o:spid="_x0000_s1284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 strokecolor="#5b9bd5 [3204]" strokeweight=".5pt">
                <v:stroke joinstyle="miter"/>
              </v:line>
              <v:line id="直接连接符 261" o:spid="_x0000_s1285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 strokecolor="#5b9bd5 [3204]" strokeweight=".5pt">
                <v:stroke joinstyle="miter"/>
              </v:line>
              <v:line id="直接连接符 262" o:spid="_x0000_s1286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 strokecolor="#5b9bd5 [3204]" strokeweight=".5pt">
                <v:stroke joinstyle="miter"/>
              </v:line>
              <v:line id="直接连接符 263" o:spid="_x0000_s1287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 strokecolor="#5b9bd5 [3204]" strokeweight=".5pt">
                <v:stroke joinstyle="miter"/>
              </v:line>
              <v:line id="直接连接符 264" o:spid="_x0000_s1288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 strokecolor="#5b9bd5 [3204]" strokeweight=".5pt">
                <v:stroke joinstyle="miter"/>
              </v:line>
              <v:line id="直接连接符 265" o:spid="_x0000_s1289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 strokecolor="#5b9bd5 [3204]" strokeweight=".5pt">
                <v:stroke joinstyle="miter"/>
              </v:line>
              <v:line id="直接连接符 266" o:spid="_x0000_s1290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 strokecolor="#5b9bd5 [3204]" strokeweight=".5pt">
                <v:stroke joinstyle="miter"/>
              </v:line>
              <v:line id="直接连接符 267" o:spid="_x0000_s1291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 strokecolor="#5b9bd5 [3204]" strokeweight=".5pt">
                <v:stroke joinstyle="miter"/>
              </v:line>
              <v:line id="直接连接符 268" o:spid="_x0000_s1292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 strokecolor="#5b9bd5 [3204]" strokeweight=".5pt">
                <v:stroke joinstyle="miter"/>
              </v:line>
              <v:line id="直接连接符 269" o:spid="_x0000_s1293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 strokecolor="#5b9bd5 [3204]" strokeweight=".5pt">
                <v:stroke joinstyle="miter"/>
              </v:line>
              <v:line id="直接连接符 270" o:spid="_x0000_s1294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 strokecolor="#5b9bd5 [3204]" strokeweight=".5pt">
                <v:stroke joinstyle="miter"/>
              </v:line>
              <v:line id="直接连接符 271" o:spid="_x0000_s1295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 strokecolor="#5b9bd5 [3204]" strokeweight=".5pt">
                <v:stroke joinstyle="miter"/>
              </v:line>
              <v:line id="直接连接符 272" o:spid="_x0000_s1296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 strokecolor="#5b9bd5 [3204]" strokeweight=".5pt">
                <v:stroke joinstyle="miter"/>
              </v:line>
              <v:line id="直接连接符 273" o:spid="_x0000_s1297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 strokecolor="#5b9bd5 [3204]" strokeweight=".5pt">
                <v:stroke joinstyle="miter"/>
              </v:line>
              <v:line id="直接连接符 274" o:spid="_x0000_s1298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299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<v:textbox>
                <w:txbxContent>
                  <w:p w14:paraId="42852249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<v:textbox>
                <w:txbxContent>
                  <w:p w14:paraId="5BE1402A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<v:textbox>
                <w:txbxContent>
                  <w:p w14:paraId="799576A1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<v:textbox>
                <w:txbxContent>
                  <w:p w14:paraId="516BAE9A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<v:textbox>
                <w:txbxContent>
                  <w:p w14:paraId="0AF4ACDE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<v:textbox>
                <w:txbxContent>
                  <w:p w14:paraId="604F6E6A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<v:textbox>
                <w:txbxContent>
                  <w:p w14:paraId="0EC63DD5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<v:textbox>
                <w:txbxContent>
                  <w:p w14:paraId="12D91EF9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<v:textbox>
                <w:txbxContent>
                  <w:p w14:paraId="643832CD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<v:textbox>
                <w:txbxContent>
                  <w:p w14:paraId="713CA5B5" w14:textId="77777777"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14:paraId="2AB8A787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08FFA5A9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52830009" w14:textId="77777777" w:rsidR="00D767AE" w:rsidRDefault="00D767AE" w:rsidP="00B05C84">
      <w:pPr>
        <w:rPr>
          <w:ins w:id="143" w:author="lenovo" w:date="2020-08-27T07:04:00Z"/>
          <w:rFonts w:ascii="Times New Roman" w:hAnsi="Times New Roman" w:cs="Times New Roman"/>
          <w:noProof/>
          <w:sz w:val="24"/>
        </w:rPr>
      </w:pPr>
    </w:p>
    <w:p w14:paraId="06A54997" w14:textId="77777777" w:rsidR="00CE7EF4" w:rsidRDefault="00CE7EF4" w:rsidP="00B05C84">
      <w:pPr>
        <w:rPr>
          <w:rFonts w:ascii="Times New Roman" w:hAnsi="Times New Roman" w:cs="Times New Roman"/>
          <w:noProof/>
          <w:sz w:val="24"/>
        </w:rPr>
      </w:pPr>
    </w:p>
    <w:p w14:paraId="0E04E40D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6CAD710E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54D717FA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5ABFAF41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06B33DDD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2558F452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60A1A7A2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34A8D462" w14:textId="77777777"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14:paraId="4BE887F8" w14:textId="77777777"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14:paraId="32B5232A" w14:textId="77777777"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四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14:paraId="6A12D593" w14:textId="77777777"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14:paraId="6F986801" w14:textId="77777777"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14:paraId="520729BB" w14:textId="77777777" w:rsidTr="006522D8">
        <w:trPr>
          <w:jc w:val="center"/>
        </w:trPr>
        <w:tc>
          <w:tcPr>
            <w:tcW w:w="2235" w:type="dxa"/>
            <w:gridSpan w:val="2"/>
          </w:tcPr>
          <w:p w14:paraId="44DAD504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1A2ACE9A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77449CBE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1E3E2B13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14:paraId="644503C1" w14:textId="77777777" w:rsidTr="006522D8">
        <w:trPr>
          <w:jc w:val="center"/>
        </w:trPr>
        <w:tc>
          <w:tcPr>
            <w:tcW w:w="2235" w:type="dxa"/>
            <w:gridSpan w:val="2"/>
          </w:tcPr>
          <w:p w14:paraId="77D8BCC1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50CE1F70" w14:textId="77777777" w:rsidR="00BE7B5A" w:rsidRDefault="006522D8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0E98F81D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1D731DA5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14:paraId="5CCAA430" w14:textId="77777777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14:paraId="46ADE186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17B1A66D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154A67C9" w14:textId="77777777"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627C48BC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54FF2F69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7A0256" w:rsidRPr="00DC0850" w14:paraId="16CA9E77" w14:textId="77777777" w:rsidTr="006522D8">
        <w:trPr>
          <w:jc w:val="center"/>
        </w:trPr>
        <w:tc>
          <w:tcPr>
            <w:tcW w:w="959" w:type="dxa"/>
            <w:vMerge/>
            <w:vAlign w:val="center"/>
          </w:tcPr>
          <w:p w14:paraId="6509A57E" w14:textId="77777777"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E1ECDBB" w14:textId="77777777"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3EC75B8C" w14:textId="77777777"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010FD0D2" w14:textId="0F6ADBD1"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44" w:author="CC" w:date="2021-08-17T23:05:00Z">
              <w:r w:rsidRPr="00DC0850" w:rsidDel="00AD1B65">
                <w:rPr>
                  <w:kern w:val="0"/>
                  <w:sz w:val="24"/>
                </w:rPr>
                <w:delText>晴朗</w:delText>
              </w:r>
            </w:del>
            <w:ins w:id="145" w:author="CC" w:date="2021-08-17T23:05:00Z">
              <w:r w:rsidR="00AD1B65">
                <w:rPr>
                  <w:kern w:val="0"/>
                  <w:sz w:val="24"/>
                </w:rPr>
                <w:t>0</w:t>
              </w:r>
            </w:ins>
          </w:p>
        </w:tc>
        <w:tc>
          <w:tcPr>
            <w:tcW w:w="1417" w:type="dxa"/>
            <w:vAlign w:val="center"/>
          </w:tcPr>
          <w:p w14:paraId="56CABC4A" w14:textId="215A4B03"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46" w:author="CC" w:date="2021-08-17T23:05:00Z">
              <w:r w:rsidRPr="00DC0850" w:rsidDel="00AD1B65">
                <w:rPr>
                  <w:kern w:val="0"/>
                  <w:sz w:val="24"/>
                </w:rPr>
                <w:delText>高温</w:delText>
              </w:r>
            </w:del>
            <w:ins w:id="147" w:author="CC" w:date="2021-08-17T23:05:00Z">
              <w:r w:rsidR="00AD1B65">
                <w:rPr>
                  <w:kern w:val="0"/>
                  <w:sz w:val="24"/>
                </w:rPr>
                <w:t>1</w:t>
              </w:r>
            </w:ins>
          </w:p>
        </w:tc>
        <w:tc>
          <w:tcPr>
            <w:tcW w:w="1228" w:type="dxa"/>
            <w:vAlign w:val="center"/>
          </w:tcPr>
          <w:p w14:paraId="3AA63EF9" w14:textId="00E92CFC"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del w:id="148" w:author="CC" w:date="2021-08-17T23:06:00Z">
              <w:r w:rsidRPr="00DC0850" w:rsidDel="00AD1B65">
                <w:rPr>
                  <w:kern w:val="0"/>
                  <w:sz w:val="24"/>
                </w:rPr>
                <w:delText>沙暴</w:delText>
              </w:r>
            </w:del>
            <w:ins w:id="149" w:author="CC" w:date="2021-08-17T23:06:00Z">
              <w:r w:rsidR="00AD1B65">
                <w:rPr>
                  <w:kern w:val="0"/>
                  <w:sz w:val="24"/>
                </w:rPr>
                <w:t>2</w:t>
              </w:r>
            </w:ins>
          </w:p>
        </w:tc>
      </w:tr>
      <w:tr w:rsidR="00E2159F" w:rsidRPr="00DC0850" w14:paraId="3195DEF7" w14:textId="77777777" w:rsidTr="006522D8">
        <w:trPr>
          <w:jc w:val="center"/>
        </w:trPr>
        <w:tc>
          <w:tcPr>
            <w:tcW w:w="959" w:type="dxa"/>
            <w:vAlign w:val="center"/>
          </w:tcPr>
          <w:p w14:paraId="762E040F" w14:textId="77777777"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5E5EA291" w14:textId="77777777"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6F8F7CE6" w14:textId="77777777"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6EB776CB" w14:textId="77777777"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0F5531AD" w14:textId="77777777"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525F6AED" w14:textId="77777777"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  <w:tr w:rsidR="00E2159F" w:rsidRPr="00DC0850" w14:paraId="438AD418" w14:textId="77777777" w:rsidTr="006522D8">
        <w:trPr>
          <w:jc w:val="center"/>
        </w:trPr>
        <w:tc>
          <w:tcPr>
            <w:tcW w:w="959" w:type="dxa"/>
            <w:vAlign w:val="center"/>
          </w:tcPr>
          <w:p w14:paraId="5D976D8A" w14:textId="77777777"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15522FBC" w14:textId="77777777"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0CFE08A8" w14:textId="77777777"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089EC1D8" w14:textId="77777777"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4D7F2068" w14:textId="77777777"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210B24AD" w14:textId="77777777"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</w:tbl>
    <w:p w14:paraId="3FF76EFE" w14:textId="77777777"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14:paraId="1269CAB0" w14:textId="0C6F6880"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="00605749" w:rsidRPr="00520A15">
        <w:rPr>
          <w:rFonts w:hint="eastAsia"/>
          <w:sz w:val="24"/>
        </w:rPr>
        <w:t>玩家仅</w:t>
      </w:r>
      <w:proofErr w:type="gramEnd"/>
      <w:r w:rsidR="00605749" w:rsidRPr="00520A15">
        <w:rPr>
          <w:rFonts w:hint="eastAsia"/>
          <w:sz w:val="24"/>
        </w:rPr>
        <w:t>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</w:t>
      </w:r>
      <w:r w:rsidR="00244C2B">
        <w:rPr>
          <w:rFonts w:ascii="Times New Roman" w:hAnsi="Times New Roman" w:cs="Times New Roman" w:hint="eastAsia"/>
          <w:noProof/>
          <w:sz w:val="24"/>
        </w:rPr>
        <w:t>较</w:t>
      </w:r>
      <w:r>
        <w:rPr>
          <w:rFonts w:ascii="Times New Roman" w:hAnsi="Times New Roman" w:cs="Times New Roman" w:hint="eastAsia"/>
          <w:noProof/>
          <w:sz w:val="24"/>
        </w:rPr>
        <w:t>少出现</w:t>
      </w:r>
      <w:del w:id="150" w:author="CC" w:date="2021-08-17T23:06:00Z">
        <w:r w:rsidDel="00AD1B65">
          <w:rPr>
            <w:rFonts w:ascii="Times New Roman" w:hAnsi="Times New Roman" w:cs="Times New Roman" w:hint="eastAsia"/>
            <w:noProof/>
            <w:sz w:val="24"/>
          </w:rPr>
          <w:delText>沙暴</w:delText>
        </w:r>
      </w:del>
      <w:ins w:id="151" w:author="CC" w:date="2021-08-17T23:06:00Z">
        <w:r w:rsidR="00AD1B65">
          <w:rPr>
            <w:rFonts w:ascii="Times New Roman" w:hAnsi="Times New Roman" w:cs="Times New Roman" w:hint="eastAsia"/>
            <w:noProof/>
            <w:sz w:val="24"/>
          </w:rPr>
          <w:t>2</w:t>
        </w:r>
      </w:ins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14:paraId="7F916F31" w14:textId="77777777"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</w:p>
    <w:p w14:paraId="09639FEB" w14:textId="77777777" w:rsidR="007A0256" w:rsidRDefault="00DF54D0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14:paraId="4DFAAA40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246235B7" w14:textId="77777777" w:rsidR="00D766D0" w:rsidRDefault="00670137" w:rsidP="0004179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067BDF2B">
          <v:group id="组合 455" o:spid="_x0000_s1309" style="position:absolute;left:0;text-align:left;margin-left:78pt;margin-top:19.95pt;width:283.5pt;height:283.4pt;z-index:25165363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v:shape id="_x0000_s1310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 filled="f" stroked="f">
              <v:textbox style="mso-fit-shape-to-text:t">
                <w:txbxContent>
                  <w:p w14:paraId="367CDC5F" w14:textId="77777777" w:rsidR="006522D8" w:rsidRDefault="006522D8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 filled="f" stroked="f">
              <v:textbox style="mso-fit-shape-to-text:t">
                <w:txbxContent>
                  <w:p w14:paraId="14AF9C9A" w14:textId="77777777" w:rsidR="006522D8" w:rsidRDefault="006522D8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v:group id="组合 293" o:spid="_x0000_s1313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v:rect id="矩形 294" o:spid="_x0000_s1314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 filled="f" strokecolor="#1f4d78 [1604]" strokeweight="2.25pt"/>
                <v:group id="组合 295" o:spid="_x0000_s1315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97" o:spid="_x0000_s1317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 strokecolor="#1f4d78 [1604]" strokeweight="2.25pt">
                    <v:stroke joinstyle="miter"/>
                  </v:line>
                  <v:line id="直接连接符 298" o:spid="_x0000_s1318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299" o:spid="_x0000_s1319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1" o:spid="_x0000_s1321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 strokecolor="#1f4d78 [1604]" strokeweight="2.25pt">
                    <v:stroke joinstyle="miter"/>
                  </v:line>
                  <v:line id="直接连接符 302" o:spid="_x0000_s1322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03" o:spid="_x0000_s1323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5" o:spid="_x0000_s1325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 strokecolor="#1f4d78 [1604]" strokeweight="2.25pt">
                    <v:stroke joinstyle="miter"/>
                  </v:line>
                  <v:line id="直接连接符 306" o:spid="_x0000_s1326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07" o:spid="_x0000_s1327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9" o:spid="_x0000_s1329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 strokecolor="#1f4d78 [1604]" strokeweight="2.25pt">
                    <v:stroke joinstyle="miter"/>
                  </v:line>
                  <v:line id="直接连接符 310" o:spid="_x0000_s1330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1" o:spid="_x0000_s1331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3" o:spid="_x0000_s1333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 strokecolor="#1f4d78 [1604]" strokeweight="2.25pt">
                    <v:stroke joinstyle="miter"/>
                  </v:line>
                  <v:line id="直接连接符 314" o:spid="_x0000_s1334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15" o:spid="_x0000_s1335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7" o:spid="_x0000_s1337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 strokecolor="#1f4d78 [1604]" strokeweight="2.25pt">
                    <v:stroke joinstyle="miter"/>
                  </v:line>
                  <v:line id="直接连接符 318" o:spid="_x0000_s1338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9" o:spid="_x0000_s1339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1" o:spid="_x0000_s1341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 strokecolor="#1f4d78 [1604]" strokeweight="2.25pt">
                    <v:stroke joinstyle="miter"/>
                  </v:line>
                  <v:line id="直接连接符 322" o:spid="_x0000_s1342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3" o:spid="_x0000_s1343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5" o:spid="_x0000_s1345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 strokecolor="#1f4d78 [1604]" strokeweight="2.25pt">
                    <v:stroke joinstyle="miter"/>
                  </v:line>
                  <v:line id="直接连接符 326" o:spid="_x0000_s1346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7" o:spid="_x0000_s1347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9" o:spid="_x0000_s1349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 strokecolor="#1f4d78 [1604]" strokeweight="2.25pt">
                    <v:stroke joinstyle="miter"/>
                  </v:line>
                  <v:line id="直接连接符 330" o:spid="_x0000_s1350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1" o:spid="_x0000_s1351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3" o:spid="_x0000_s1353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 strokecolor="#1f4d78 [1604]" strokeweight="2.25pt">
                    <v:stroke joinstyle="miter"/>
                  </v:line>
                  <v:line id="直接连接符 334" o:spid="_x0000_s1354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35" o:spid="_x0000_s1355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7" o:spid="_x0000_s1357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 strokecolor="#1f4d78 [1604]" strokeweight="2.25pt">
                    <v:stroke joinstyle="miter"/>
                  </v:line>
                  <v:line id="直接连接符 338" o:spid="_x0000_s1358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9" o:spid="_x0000_s1359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1" o:spid="_x0000_s1361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 strokecolor="#1f4d78 [1604]" strokeweight="2.25pt">
                    <v:stroke joinstyle="miter"/>
                  </v:line>
                  <v:line id="直接连接符 342" o:spid="_x0000_s1362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3" o:spid="_x0000_s1363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5" o:spid="_x0000_s1365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 strokecolor="#1f4d78 [1604]" strokeweight="2.25pt">
                    <v:stroke joinstyle="miter"/>
                  </v:line>
                  <v:line id="直接连接符 346" o:spid="_x0000_s1366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7" o:spid="_x0000_s1367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9" o:spid="_x0000_s1369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 strokecolor="#1f4d78 [1604]" strokeweight="2.25pt">
                    <v:stroke joinstyle="miter"/>
                  </v:line>
                  <v:line id="直接连接符 350" o:spid="_x0000_s1370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1" o:spid="_x0000_s1371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3" o:spid="_x0000_s1373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 strokecolor="#1f4d78 [1604]" strokeweight="2.25pt">
                    <v:stroke joinstyle="miter"/>
                  </v:line>
                  <v:line id="直接连接符 354" o:spid="_x0000_s1374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55" o:spid="_x0000_s1375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7" o:spid="_x0000_s1377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 strokecolor="#1f4d78 [1604]" strokeweight="2.25pt">
                    <v:stroke joinstyle="miter"/>
                  </v:line>
                  <v:line id="直接连接符 358" o:spid="_x0000_s1378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9" o:spid="_x0000_s1379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1" o:spid="_x0000_s1381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 strokecolor="#1f4d78 [1604]" strokeweight="2.25pt">
                    <v:stroke joinstyle="miter"/>
                  </v:line>
                  <v:line id="直接连接符 362" o:spid="_x0000_s1382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3" o:spid="_x0000_s1383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5" o:spid="_x0000_s1385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 strokecolor="#1f4d78 [1604]" strokeweight="2.25pt">
                    <v:stroke joinstyle="miter"/>
                  </v:line>
                  <v:line id="直接连接符 366" o:spid="_x0000_s1386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7" o:spid="_x0000_s1387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9" o:spid="_x0000_s1389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 strokecolor="#1f4d78 [1604]" strokeweight="2.25pt">
                    <v:stroke joinstyle="miter"/>
                  </v:line>
                  <v:line id="直接连接符 370" o:spid="_x0000_s1390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1" o:spid="_x0000_s1391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3" o:spid="_x0000_s1393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 strokecolor="#1f4d78 [1604]" strokeweight="2.25pt">
                    <v:stroke joinstyle="miter"/>
                  </v:line>
                  <v:line id="直接连接符 374" o:spid="_x0000_s1394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75" o:spid="_x0000_s1395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7" o:spid="_x0000_s1397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 strokecolor="#1f4d78 [1604]" strokeweight="2.25pt">
                    <v:stroke joinstyle="miter"/>
                  </v:line>
                  <v:line id="直接连接符 378" o:spid="_x0000_s1398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9" o:spid="_x0000_s1399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1" o:spid="_x0000_s1401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 strokecolor="#1f4d78 [1604]" strokeweight="2.25pt">
                    <v:stroke joinstyle="miter"/>
                  </v:line>
                  <v:line id="直接连接符 382" o:spid="_x0000_s1402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83" o:spid="_x0000_s1403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5" o:spid="_x0000_s1405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 strokecolor="#1f4d78 [1604]" strokeweight="2.25pt">
                    <v:stroke joinstyle="miter"/>
                  </v:line>
                  <v:line id="直接连接符 386" o:spid="_x0000_s1406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87" o:spid="_x0000_s1407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9" o:spid="_x0000_s1409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 strokecolor="#1f4d78 [1604]" strokeweight="2.25pt">
                    <v:stroke joinstyle="miter"/>
                  </v:line>
                  <v:line id="直接连接符 390" o:spid="_x0000_s1410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1" o:spid="_x0000_s1411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3" o:spid="_x0000_s1413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 strokecolor="#1f4d78 [1604]" strokeweight="2.25pt">
                    <v:stroke joinstyle="miter"/>
                  </v:line>
                  <v:line id="直接连接符 394" o:spid="_x0000_s1414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95" o:spid="_x0000_s1415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7" o:spid="_x0000_s1417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 strokecolor="#1f4d78 [1604]" strokeweight="2.25pt">
                    <v:stroke joinstyle="miter"/>
                  </v:line>
                  <v:line id="直接连接符 398" o:spid="_x0000_s1418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9" o:spid="_x0000_s1419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1" o:spid="_x0000_s1421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 strokecolor="#1f4d78 [1604]" strokeweight="2.25pt">
                    <v:stroke joinstyle="miter"/>
                  </v:line>
                  <v:line id="直接连接符 402" o:spid="_x0000_s1422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03" o:spid="_x0000_s1423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5" o:spid="_x0000_s1425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 strokecolor="#1f4d78 [1604]" strokeweight="2.25pt">
                    <v:stroke joinstyle="miter"/>
                  </v:line>
                  <v:line id="直接连接符 406" o:spid="_x0000_s1426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07" o:spid="_x0000_s1427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9" o:spid="_x0000_s1429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 strokecolor="#1f4d78 [1604]" strokeweight="2.25pt">
                    <v:stroke joinstyle="miter"/>
                  </v:line>
                  <v:line id="直接连接符 410" o:spid="_x0000_s1430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1" o:spid="_x0000_s1431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3" o:spid="_x0000_s1433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 strokecolor="#1f4d78 [1604]" strokeweight="2.25pt">
                    <v:stroke joinstyle="miter"/>
                  </v:line>
                  <v:line id="直接连接符 414" o:spid="_x0000_s1434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15" o:spid="_x0000_s1435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7" o:spid="_x0000_s1437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 strokecolor="#1f4d78 [1604]" strokeweight="2.25pt">
                    <v:stroke joinstyle="miter"/>
                  </v:line>
                  <v:line id="直接连接符 418" o:spid="_x0000_s1438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9" o:spid="_x0000_s1439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1" o:spid="_x0000_s1441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 strokecolor="#1f4d78 [1604]" strokeweight="2.25pt">
                    <v:stroke joinstyle="miter"/>
                  </v:line>
                  <v:line id="直接连接符 422" o:spid="_x0000_s1442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423" o:spid="_x0000_s1443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5" o:spid="_x0000_s1445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 strokecolor="#1f4d78 [1604]" strokeweight="2.25pt">
                    <v:stroke joinstyle="miter"/>
                  </v:line>
                  <v:line id="直接连接符 426" o:spid="_x0000_s1446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27" o:spid="_x0000_s1447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9" o:spid="_x0000_s1449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 strokecolor="#1f4d78 [1604]" strokeweight="2.25pt">
                    <v:stroke joinstyle="miter"/>
                  </v:line>
                  <v:line id="直接连接符 430" o:spid="_x0000_s1450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1" o:spid="_x0000_s1451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3" o:spid="_x0000_s1453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 strokecolor="#1f4d78 [1604]" strokeweight="2.25pt">
                    <v:stroke joinstyle="miter"/>
                  </v:line>
                  <v:line id="直接连接符 434" o:spid="_x0000_s1454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35" o:spid="_x0000_s1455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7" o:spid="_x0000_s1457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 strokecolor="#1f4d78 [1604]" strokeweight="2.25pt">
                    <v:stroke joinstyle="miter"/>
                  </v:line>
                  <v:line id="直接连接符 438" o:spid="_x0000_s1458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9" o:spid="_x0000_s1459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1" o:spid="_x0000_s1461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 strokecolor="#1f4d78 [1604]" strokeweight="2.25pt">
                    <v:stroke joinstyle="miter"/>
                  </v:line>
                  <v:line id="直接连接符 442" o:spid="_x0000_s1462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43" o:spid="_x0000_s1463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5" o:spid="_x0000_s1465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 strokecolor="#1f4d78 [1604]" strokeweight="2.25pt">
                    <v:stroke joinstyle="miter"/>
                  </v:line>
                  <v:line id="直接连接符 446" o:spid="_x0000_s1466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47" o:spid="_x0000_s1467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9" o:spid="_x0000_s1469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 strokecolor="#1f4d78 [1604]" strokeweight="2.25pt">
                    <v:stroke joinstyle="miter"/>
                  </v:line>
                  <v:line id="直接连接符 450" o:spid="_x0000_s1470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51" o:spid="_x0000_s1471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53" o:spid="_x0000_s1473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 strokecolor="#1f4d78 [1604]" strokeweight="2.25pt">
                    <v:stroke joinstyle="miter"/>
                  </v:line>
                  <v:line id="直接连接符 454" o:spid="_x0000_s1474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 strokecolor="#1f4d78 [1604]" strokeweight="2.25pt">
                    <v:stroke joinstyle="miter"/>
                  </v:line>
                </v:group>
              </v:group>
              <v:shape id="文本框 212" o:spid="_x0000_s1475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 filled="f" stroked="f">
                <v:textbox style="mso-fit-shape-to-text:t">
                  <w:txbxContent>
                    <w:p w14:paraId="0FEFF9AF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 filled="f" stroked="f">
                <v:textbox style="mso-fit-shape-to-text:t">
                  <w:txbxContent>
                    <w:p w14:paraId="359D5304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 filled="f" stroked="f">
                <v:textbox style="mso-fit-shape-to-text:t">
                  <w:txbxContent>
                    <w:p w14:paraId="172DDFB3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 filled="f" stroked="f">
                <v:textbox style="mso-fit-shape-to-text:t">
                  <w:txbxContent>
                    <w:p w14:paraId="4B3746CE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 filled="f" stroked="f">
                <v:textbox style="mso-fit-shape-to-text:t">
                  <w:txbxContent>
                    <w:p w14:paraId="112FACB5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 filled="f" stroked="f">
                <v:textbox style="mso-fit-shape-to-text:t">
                  <w:txbxContent>
                    <w:p w14:paraId="698536DB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 filled="f" stroked="f">
                <v:textbox style="mso-fit-shape-to-text:t">
                  <w:txbxContent>
                    <w:p w14:paraId="449AD9E4" w14:textId="77777777"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 filled="f" stroked="f">
                <v:textbox style="mso-fit-shape-to-text:t">
                  <w:txbxContent>
                    <w:p w14:paraId="0C7F8817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 filled="f" stroked="f">
                <v:textbox style="mso-fit-shape-to-text:t">
                  <w:txbxContent>
                    <w:p w14:paraId="456DF1EA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 filled="f" stroked="f">
                <v:textbox style="mso-fit-shape-to-text:t">
                  <w:txbxContent>
                    <w:p w14:paraId="12FB6F40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 filled="f" stroked="f">
                <v:textbox style="mso-fit-shape-to-text:t">
                  <w:txbxContent>
                    <w:p w14:paraId="1E9A0C34" w14:textId="77777777"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 filled="f" stroked="f">
                <v:textbox style="mso-fit-shape-to-text:t">
                  <w:txbxContent>
                    <w:p w14:paraId="365A286B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<v:textbox style="mso-fit-shape-to-text:t">
                  <w:txbxContent>
                    <w:p w14:paraId="523E9CE4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 filled="f" stroked="f">
                <v:textbox style="mso-fit-shape-to-text:t">
                  <w:txbxContent>
                    <w:p w14:paraId="2968FC4A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 filled="f" stroked="f">
                <v:textbox style="mso-fit-shape-to-text:t">
                  <w:txbxContent>
                    <w:p w14:paraId="090321BF" w14:textId="77777777"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490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<v:textbox style="mso-fit-shape-to-text:t">
                  <w:txbxContent>
                    <w:p w14:paraId="1D3FE22F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<v:textbox style="mso-fit-shape-to-text:t">
                  <w:txbxContent>
                    <w:p w14:paraId="207E5423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<v:textbox style="mso-fit-shape-to-text:t">
                  <w:txbxContent>
                    <w:p w14:paraId="0E31C20B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<v:textbox style="mso-fit-shape-to-text:t">
                  <w:txbxContent>
                    <w:p w14:paraId="3293FB13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 filled="f" stroked="f">
                <v:textbox style="mso-fit-shape-to-text:t">
                  <w:txbxContent>
                    <w:p w14:paraId="7E80566F" w14:textId="77777777"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 filled="f" stroked="f">
                <v:textbox style="mso-fit-shape-to-text:t">
                  <w:txbxContent>
                    <w:p w14:paraId="188B5D46" w14:textId="77777777"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 filled="f" stroked="f">
              <v:textbox style="mso-fit-shape-to-text:t">
                <w:txbxContent>
                  <w:p w14:paraId="716C1875" w14:textId="77777777" w:rsidR="006522D8" w:rsidRDefault="006522D8" w:rsidP="00006F8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 filled="f" stroked="f">
              <v:textbox style="mso-fit-shape-to-text:t">
                <w:txbxContent>
                  <w:p w14:paraId="3EE12A21" w14:textId="77777777" w:rsidR="006522D8" w:rsidRDefault="006522D8" w:rsidP="00006F8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14:paraId="5F19FADE" w14:textId="77777777" w:rsidR="006522D8" w:rsidRDefault="006522D8" w:rsidP="00006F8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14:paraId="66B36680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0B701F1C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67662A25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556BB764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20674B06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35B5FAE6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21671B9A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0B9AB8D1" w14:textId="77777777" w:rsidR="00B05C84" w:rsidRDefault="00B05C84" w:rsidP="0004179C">
      <w:pPr>
        <w:rPr>
          <w:ins w:id="152" w:author="lenovo" w:date="2020-08-27T07:04:00Z"/>
          <w:rFonts w:ascii="Times New Roman" w:hAnsi="Times New Roman" w:cs="Times New Roman"/>
          <w:sz w:val="24"/>
        </w:rPr>
      </w:pPr>
    </w:p>
    <w:p w14:paraId="49B0E38C" w14:textId="77777777" w:rsidR="00CE7EF4" w:rsidRDefault="00CE7EF4" w:rsidP="0004179C">
      <w:pPr>
        <w:rPr>
          <w:rFonts w:ascii="Times New Roman" w:hAnsi="Times New Roman" w:cs="Times New Roman"/>
          <w:sz w:val="24"/>
        </w:rPr>
      </w:pPr>
    </w:p>
    <w:p w14:paraId="22163F7D" w14:textId="77777777" w:rsidR="004D0EF5" w:rsidRDefault="004D0EF5" w:rsidP="0004179C">
      <w:pPr>
        <w:rPr>
          <w:rFonts w:ascii="Times New Roman" w:hAnsi="Times New Roman" w:cs="Times New Roman"/>
          <w:sz w:val="24"/>
        </w:rPr>
      </w:pPr>
    </w:p>
    <w:p w14:paraId="4A8E58C7" w14:textId="77777777" w:rsidR="004D0EF5" w:rsidRDefault="004D0EF5" w:rsidP="0004179C">
      <w:pPr>
        <w:rPr>
          <w:rFonts w:ascii="Times New Roman" w:hAnsi="Times New Roman" w:cs="Times New Roman"/>
          <w:sz w:val="24"/>
        </w:rPr>
      </w:pPr>
    </w:p>
    <w:p w14:paraId="51F0B73D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五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14:paraId="1AB27D0C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4C73FFB0" w14:textId="77777777"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60" w:dyaOrig="279" w14:anchorId="592D19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.5pt" o:ole="">
            <v:imagedata r:id="rId8" o:title=""/>
          </v:shape>
          <o:OLEObject Type="Embed" ProgID="Equation.DSMT4" ShapeID="_x0000_i1025" DrawAspect="Content" ObjectID="_1690803716" r:id="rId9"/>
        </w:object>
      </w:r>
    </w:p>
    <w:p w14:paraId="1924E3F9" w14:textId="77777777"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</w:p>
    <w:p w14:paraId="374A838D" w14:textId="77777777"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14:paraId="02F95683" w14:textId="77777777" w:rsidTr="006522D8">
        <w:trPr>
          <w:jc w:val="center"/>
        </w:trPr>
        <w:tc>
          <w:tcPr>
            <w:tcW w:w="2235" w:type="dxa"/>
            <w:gridSpan w:val="2"/>
          </w:tcPr>
          <w:p w14:paraId="40A585A0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290416F4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1CF16197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73399440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14:paraId="74EB635F" w14:textId="77777777" w:rsidTr="006522D8">
        <w:trPr>
          <w:jc w:val="center"/>
        </w:trPr>
        <w:tc>
          <w:tcPr>
            <w:tcW w:w="2235" w:type="dxa"/>
            <w:gridSpan w:val="2"/>
          </w:tcPr>
          <w:p w14:paraId="32788B6D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5589920A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19B47861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3B7AE68C" w14:textId="77777777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14:paraId="78E8886A" w14:textId="77777777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14:paraId="05501D8A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6D89EB81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5F1CB2CA" w14:textId="77777777"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6B03E432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0F5632D3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01F73" w:rsidRPr="00DC0850" w14:paraId="03A7D852" w14:textId="77777777" w:rsidTr="006522D8">
        <w:trPr>
          <w:jc w:val="center"/>
        </w:trPr>
        <w:tc>
          <w:tcPr>
            <w:tcW w:w="959" w:type="dxa"/>
            <w:vMerge/>
            <w:vAlign w:val="center"/>
          </w:tcPr>
          <w:p w14:paraId="0BC63A74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EBD3601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4BCD913D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2849B8F0" w14:textId="117FAC02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53" w:author="CC" w:date="2021-08-17T23:05:00Z">
              <w:r w:rsidRPr="00DC0850" w:rsidDel="00AD1B65">
                <w:rPr>
                  <w:kern w:val="0"/>
                  <w:sz w:val="24"/>
                </w:rPr>
                <w:delText>晴朗</w:delText>
              </w:r>
            </w:del>
            <w:ins w:id="154" w:author="CC" w:date="2021-08-17T23:05:00Z">
              <w:r w:rsidR="00AD1B65">
                <w:rPr>
                  <w:kern w:val="0"/>
                  <w:sz w:val="24"/>
                </w:rPr>
                <w:t>0</w:t>
              </w:r>
            </w:ins>
          </w:p>
        </w:tc>
        <w:tc>
          <w:tcPr>
            <w:tcW w:w="1417" w:type="dxa"/>
            <w:vAlign w:val="center"/>
          </w:tcPr>
          <w:p w14:paraId="2F48989E" w14:textId="1FFC6FE8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55" w:author="CC" w:date="2021-08-17T23:05:00Z">
              <w:r w:rsidRPr="00DC0850" w:rsidDel="00AD1B65">
                <w:rPr>
                  <w:kern w:val="0"/>
                  <w:sz w:val="24"/>
                </w:rPr>
                <w:delText>高温</w:delText>
              </w:r>
            </w:del>
            <w:ins w:id="156" w:author="CC" w:date="2021-08-17T23:05:00Z">
              <w:r w:rsidR="00AD1B65">
                <w:rPr>
                  <w:kern w:val="0"/>
                  <w:sz w:val="24"/>
                </w:rPr>
                <w:t>1</w:t>
              </w:r>
            </w:ins>
          </w:p>
        </w:tc>
        <w:tc>
          <w:tcPr>
            <w:tcW w:w="1228" w:type="dxa"/>
            <w:vAlign w:val="center"/>
          </w:tcPr>
          <w:p w14:paraId="0F13BF8A" w14:textId="2908A106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del w:id="157" w:author="CC" w:date="2021-08-17T23:06:00Z">
              <w:r w:rsidRPr="00DC0850" w:rsidDel="00AD1B65">
                <w:rPr>
                  <w:kern w:val="0"/>
                  <w:sz w:val="24"/>
                </w:rPr>
                <w:delText>沙暴</w:delText>
              </w:r>
            </w:del>
            <w:ins w:id="158" w:author="CC" w:date="2021-08-17T23:06:00Z">
              <w:r w:rsidR="00AD1B65">
                <w:rPr>
                  <w:kern w:val="0"/>
                  <w:sz w:val="24"/>
                </w:rPr>
                <w:t>2</w:t>
              </w:r>
            </w:ins>
          </w:p>
        </w:tc>
      </w:tr>
      <w:tr w:rsidR="00001F73" w:rsidRPr="00DC0850" w14:paraId="537CF8D9" w14:textId="77777777" w:rsidTr="006522D8">
        <w:trPr>
          <w:jc w:val="center"/>
        </w:trPr>
        <w:tc>
          <w:tcPr>
            <w:tcW w:w="959" w:type="dxa"/>
            <w:vAlign w:val="center"/>
          </w:tcPr>
          <w:p w14:paraId="59226454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176FE09B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3A0857FA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6D23D81A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132645D3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3E51642D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01F73" w:rsidRPr="00DC0850" w14:paraId="22AD3417" w14:textId="77777777" w:rsidTr="006522D8">
        <w:trPr>
          <w:jc w:val="center"/>
        </w:trPr>
        <w:tc>
          <w:tcPr>
            <w:tcW w:w="959" w:type="dxa"/>
            <w:vAlign w:val="center"/>
          </w:tcPr>
          <w:p w14:paraId="7C638940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11955616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29144AF5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0A8C5EFE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4624DC69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0F289372" w14:textId="77777777"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69B40841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3AADA4C4" w14:textId="77777777" w:rsidR="00381BF3" w:rsidRDefault="00535E15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 w:firstRow="1" w:lastRow="0" w:firstColumn="1" w:lastColumn="0" w:noHBand="0" w:noVBand="1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275AD3" w14:paraId="22C6C9FD" w14:textId="77777777" w:rsidTr="006522D8">
        <w:tc>
          <w:tcPr>
            <w:tcW w:w="734" w:type="dxa"/>
          </w:tcPr>
          <w:p w14:paraId="3296D669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14:paraId="5FAC4080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14:paraId="6E335DD7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14:paraId="43A3FE29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14:paraId="055A4AE2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14:paraId="73F7675C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14:paraId="75453B84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14:paraId="7C0923F8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14:paraId="05B5EC64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14:paraId="2F3A5F38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14:paraId="6D63A53B" w14:textId="77777777"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275AD3" w14:paraId="3580D619" w14:textId="77777777" w:rsidTr="006522D8">
        <w:tc>
          <w:tcPr>
            <w:tcW w:w="734" w:type="dxa"/>
          </w:tcPr>
          <w:p w14:paraId="3F3FA4A2" w14:textId="77777777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14:paraId="079BBDC3" w14:textId="69F67C5A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59" w:author="CC" w:date="2021-08-17T23:05:00Z">
              <w:r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60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7CCB8C52" w14:textId="325DEB80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61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162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27D3259E" w14:textId="300D684E" w:rsidR="00275AD3" w:rsidRDefault="00275AD3" w:rsidP="00275AD3">
            <w:del w:id="163" w:author="CC" w:date="2021-08-17T23:05:00Z">
              <w:r w:rsidRPr="003E75BA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3E75BA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64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6A56F3BD" w14:textId="0D67497D" w:rsidR="00275AD3" w:rsidRDefault="00275AD3" w:rsidP="00275AD3">
            <w:del w:id="165" w:author="CC" w:date="2021-08-17T23:05:00Z">
              <w:r w:rsidRPr="003E75BA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3E75BA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66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24D19598" w14:textId="4E7AE905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67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68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4" w:type="dxa"/>
          </w:tcPr>
          <w:p w14:paraId="1764AC55" w14:textId="5C4A4FE3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69" w:author="CC" w:date="2021-08-17T23:05:00Z">
              <w:r w:rsidRPr="003E75BA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3E75BA" w:rsidDel="00AD1B65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70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0</w:t>
              </w:r>
            </w:ins>
          </w:p>
        </w:tc>
        <w:tc>
          <w:tcPr>
            <w:tcW w:w="735" w:type="dxa"/>
          </w:tcPr>
          <w:p w14:paraId="0C33F0A1" w14:textId="58206DA2" w:rsidR="00275AD3" w:rsidRDefault="00275AD3" w:rsidP="00275AD3">
            <w:del w:id="171" w:author="CC" w:date="2021-08-17T23:05:00Z">
              <w:r w:rsidRPr="0054672B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172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4" w:type="dxa"/>
          </w:tcPr>
          <w:p w14:paraId="3FA3095C" w14:textId="6F1ABB69" w:rsidR="00275AD3" w:rsidRDefault="00275AD3" w:rsidP="00275AD3">
            <w:del w:id="173" w:author="CC" w:date="2021-08-17T23:05:00Z">
              <w:r w:rsidRPr="0054672B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174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6CAAE317" w14:textId="6F94A9FF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75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176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  <w:tc>
          <w:tcPr>
            <w:tcW w:w="735" w:type="dxa"/>
          </w:tcPr>
          <w:p w14:paraId="72D6CCEF" w14:textId="354A8968"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77" w:author="CC" w:date="2021-08-17T23:05:00Z">
              <w:r w:rsidRPr="00710063" w:rsidDel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  <w:ins w:id="178" w:author="CC" w:date="2021-08-17T23:05:00Z">
              <w:r w:rsidR="00AD1B65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1</w:t>
              </w:r>
            </w:ins>
          </w:p>
        </w:tc>
      </w:tr>
    </w:tbl>
    <w:p w14:paraId="2AA25EDD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321E1FB3" w14:textId="77777777" w:rsidR="00535E15" w:rsidRDefault="00670137" w:rsidP="00535E1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323A71D8">
          <v:shape id="_x0000_s1498" type="#_x0000_t202" style="position:absolute;left:0;text-align:left;margin-left:200.25pt;margin-top:75pt;width:38.2pt;height:38.3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 filled="f" stroked="f">
            <v:textbox style="mso-fit-shape-to-text:t">
              <w:txbxContent>
                <w:p w14:paraId="371445FD" w14:textId="77777777" w:rsidR="006522D8" w:rsidRDefault="006522D8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072E3EB8">
          <v:shape id="_x0000_s1499" type="#_x0000_t202" style="position:absolute;left:0;text-align:left;margin-left:318.75pt;margin-top:125.25pt;width:35.45pt;height:38.35pt;z-index:25167360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 filled="f" stroked="f">
            <v:textbox style="mso-fit-shape-to-text:t">
              <w:txbxContent>
                <w:p w14:paraId="37B5236D" w14:textId="77777777" w:rsidR="006522D8" w:rsidRDefault="006522D8" w:rsidP="00535E15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14:paraId="3B1CCB3D" w14:textId="77777777" w:rsidR="006522D8" w:rsidRDefault="006522D8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1428C4C1">
          <v:shape id="_x0000_s1500" type="#_x0000_t202" style="position:absolute;left:0;text-align:left;margin-left:87.75pt;margin-top:209.25pt;width:38.2pt;height:38.3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 filled="f" stroked="f">
            <v:textbox style="mso-fit-shape-to-text:t">
              <w:txbxContent>
                <w:p w14:paraId="555E0480" w14:textId="77777777" w:rsidR="006522D8" w:rsidRDefault="006522D8" w:rsidP="00535E15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535E15">
        <w:rPr>
          <w:rFonts w:ascii="Times New Roman" w:hAnsi="Times New Roman" w:cs="Times New Roman" w:hint="eastAsia"/>
          <w:noProof/>
          <w:sz w:val="24"/>
        </w:rPr>
        <w:t>地图：</w:t>
      </w:r>
    </w:p>
    <w:p w14:paraId="48B2E095" w14:textId="77777777" w:rsidR="00535E15" w:rsidRDefault="00670137" w:rsidP="00535E1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7B10E485">
          <v:group id="_x0000_s1501" style="position:absolute;left:0;text-align:left;margin-left:32.25pt;margin-top:15.15pt;width:350.3pt;height:256.55pt;z-index:251674624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v:group id="组合 513" o:spid="_x0000_s1502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v:shape id="任意多边形 521" o:spid="_x0000_s1503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524" o:spid="_x0000_s1504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 strokecolor="#5b9bd5 [3204]" strokeweight=".5pt">
                <v:stroke joinstyle="miter"/>
              </v:line>
              <v:line id="直接连接符 525" o:spid="_x0000_s1505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 strokecolor="#5b9bd5 [3204]" strokeweight=".5pt">
                <v:stroke joinstyle="miter"/>
              </v:line>
              <v:line id="直接连接符 526" o:spid="_x0000_s1506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 strokecolor="#5b9bd5 [3204]" strokeweight=".5pt">
                <v:stroke joinstyle="miter"/>
              </v:line>
              <v:line id="直接连接符 527" o:spid="_x0000_s1507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 strokecolor="#5b9bd5 [3204]" strokeweight=".5pt">
                <v:stroke joinstyle="miter"/>
              </v:line>
              <v:line id="直接连接符 528" o:spid="_x0000_s1508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 strokecolor="#5b9bd5 [3204]" strokeweight=".5pt">
                <v:stroke joinstyle="miter"/>
              </v:line>
              <v:line id="直接连接符 529" o:spid="_x0000_s1509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 strokecolor="#5b9bd5 [3204]" strokeweight=".5pt">
                <v:stroke joinstyle="miter"/>
              </v:line>
              <v:line id="直接连接符 530" o:spid="_x0000_s1510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 strokecolor="#5b9bd5 [3204]" strokeweight=".5pt">
                <v:stroke joinstyle="miter"/>
              </v:line>
              <v:line id="直接连接符 531" o:spid="_x0000_s1511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 strokecolor="#5b9bd5 [3204]" strokeweight=".5pt">
                <v:stroke joinstyle="miter"/>
              </v:line>
              <v:line id="直接连接符 532" o:spid="_x0000_s1512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 strokecolor="#5b9bd5 [3204]" strokeweight=".5pt">
                <v:stroke joinstyle="miter"/>
              </v:line>
              <v:line id="直接连接符 533" o:spid="_x0000_s1513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 strokecolor="#5b9bd5 [3204]" strokeweight=".5pt">
                <v:stroke joinstyle="miter"/>
              </v:line>
              <v:line id="直接连接符 534" o:spid="_x0000_s1514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 strokecolor="#5b9bd5 [3204]" strokeweight=".5pt">
                <v:stroke joinstyle="miter"/>
              </v:line>
              <v:line id="直接连接符 535" o:spid="_x0000_s1515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 strokecolor="#5b9bd5 [3204]" strokeweight=".5pt">
                <v:stroke joinstyle="miter"/>
              </v:line>
              <v:line id="直接连接符 536" o:spid="_x0000_s1516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 strokecolor="#5b9bd5 [3204]" strokeweight=".5pt">
                <v:stroke joinstyle="miter"/>
              </v:line>
              <v:line id="直接连接符 537" o:spid="_x0000_s1517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 strokecolor="#5b9bd5 [3204]" strokeweight=".5pt">
                <v:stroke joinstyle="miter"/>
              </v:line>
              <v:line id="直接连接符 538" o:spid="_x0000_s1518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 strokecolor="#5b9bd5 [3204]" strokeweight=".5pt">
                <v:stroke joinstyle="miter"/>
              </v:line>
              <v:line id="直接连接符 539" o:spid="_x0000_s1519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 strokecolor="#5b9bd5 [3204]" strokeweight=".5pt">
                <v:stroke joinstyle="miter"/>
              </v:line>
              <v:line id="直接连接符 540" o:spid="_x0000_s1520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 strokecolor="#5b9bd5 [3204]" strokeweight=".5pt">
                <v:stroke joinstyle="miter"/>
              </v:line>
              <v:line id="直接连接符 541" o:spid="_x0000_s1521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 strokecolor="#5b9bd5 [3204]" strokeweight=".5pt">
                <v:stroke joinstyle="miter"/>
              </v:line>
              <v:line id="直接连接符 542" o:spid="_x0000_s1522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 strokecolor="#5b9bd5 [3204]" strokeweight=".5pt">
                <v:stroke joinstyle="miter"/>
              </v:line>
              <v:line id="直接连接符 543" o:spid="_x0000_s1523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 strokecolor="#5b9bd5 [3204]" strokeweight=".5pt">
                <v:stroke joinstyle="miter"/>
              </v:line>
              <v:line id="直接连接符 544" o:spid="_x0000_s1524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 strokecolor="#5b9bd5 [3204]" strokeweight=".5pt">
                <v:stroke joinstyle="miter"/>
              </v:line>
              <v:line id="直接连接符 545" o:spid="_x0000_s1525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 strokecolor="#5b9bd5 [3204]" strokeweight=".5pt">
                <v:stroke joinstyle="miter"/>
              </v:line>
              <v:line id="直接连接符 546" o:spid="_x0000_s1526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527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 filled="f" stroked="f">
              <v:textbox>
                <w:txbxContent>
                  <w:p w14:paraId="23921D31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 filled="f" stroked="f">
              <v:textbox>
                <w:txbxContent>
                  <w:p w14:paraId="5EA4111D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 filled="f" stroked="f">
              <v:textbox>
                <w:txbxContent>
                  <w:p w14:paraId="1EDC5841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 filled="f" stroked="f">
              <v:textbox>
                <w:txbxContent>
                  <w:p w14:paraId="56EAE98B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 filled="f" stroked="f">
              <v:textbox>
                <w:txbxContent>
                  <w:p w14:paraId="7C07003C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 filled="f" stroked="f">
              <v:textbox>
                <w:txbxContent>
                  <w:p w14:paraId="423D17BF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 filled="f" stroked="f">
              <v:textbox>
                <w:txbxContent>
                  <w:p w14:paraId="67089B7D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 filled="f" stroked="f">
              <v:textbox>
                <w:txbxContent>
                  <w:p w14:paraId="0E8FF261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 filled="f" stroked="f">
              <v:textbox>
                <w:txbxContent>
                  <w:p w14:paraId="3F9BC390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 filled="f" stroked="f">
              <v:textbox>
                <w:txbxContent>
                  <w:p w14:paraId="7CE74078" w14:textId="77777777"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14:paraId="115E83B5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71EF667B" w14:textId="77777777" w:rsidR="004D0EF5" w:rsidRDefault="004D0EF5" w:rsidP="0004179C">
      <w:pPr>
        <w:rPr>
          <w:rFonts w:ascii="Times New Roman" w:hAnsi="Times New Roman" w:cs="Times New Roman"/>
          <w:sz w:val="24"/>
        </w:rPr>
      </w:pPr>
    </w:p>
    <w:p w14:paraId="083B7193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6B80D5AA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4891BC9D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19FDB592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352B500C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59AAA411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0264F380" w14:textId="77777777"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t>第</w:t>
      </w:r>
      <w:r w:rsidR="003A5705">
        <w:rPr>
          <w:rFonts w:ascii="Times New Roman" w:hAnsi="Times New Roman" w:cs="Times New Roman" w:hint="eastAsia"/>
          <w:noProof/>
          <w:sz w:val="24"/>
        </w:rPr>
        <w:t>六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14:paraId="75DE2860" w14:textId="77777777"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</w:p>
    <w:p w14:paraId="66BFD187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40" w:dyaOrig="279" w14:anchorId="521BBC4D">
          <v:shape id="_x0000_i1026" type="#_x0000_t75" style="width:27pt;height:14.5pt" o:ole="">
            <v:imagedata r:id="rId10" o:title=""/>
          </v:shape>
          <o:OLEObject Type="Embed" ProgID="Equation.DSMT4" ShapeID="_x0000_i1026" DrawAspect="Content" ObjectID="_1690803717" r:id="rId11"/>
        </w:object>
      </w:r>
    </w:p>
    <w:p w14:paraId="67D6131D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14:paraId="1AA82F08" w14:textId="77777777"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959"/>
        <w:gridCol w:w="1276"/>
        <w:gridCol w:w="1787"/>
        <w:gridCol w:w="1462"/>
        <w:gridCol w:w="1417"/>
        <w:gridCol w:w="1228"/>
      </w:tblGrid>
      <w:tr w:rsidR="00373B93" w:rsidRPr="00DC0850" w14:paraId="584F7AD7" w14:textId="77777777" w:rsidTr="00C27215">
        <w:trPr>
          <w:jc w:val="center"/>
        </w:trPr>
        <w:tc>
          <w:tcPr>
            <w:tcW w:w="2235" w:type="dxa"/>
            <w:gridSpan w:val="2"/>
          </w:tcPr>
          <w:p w14:paraId="4121042C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14:paraId="2AA9E3A7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528F4513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14:paraId="5D59C7B6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373B93" w:rsidRPr="00DC0850" w14:paraId="3BE9B7E1" w14:textId="77777777" w:rsidTr="00C27215">
        <w:trPr>
          <w:jc w:val="center"/>
        </w:trPr>
        <w:tc>
          <w:tcPr>
            <w:tcW w:w="2235" w:type="dxa"/>
            <w:gridSpan w:val="2"/>
          </w:tcPr>
          <w:p w14:paraId="7C286F41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14:paraId="3641190F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14:paraId="7A6B2572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14:paraId="7B886DD0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14:paraId="778773F0" w14:textId="77777777" w:rsidTr="00373B93">
        <w:trPr>
          <w:jc w:val="center"/>
        </w:trPr>
        <w:tc>
          <w:tcPr>
            <w:tcW w:w="959" w:type="dxa"/>
            <w:vMerge w:val="restart"/>
            <w:vAlign w:val="center"/>
          </w:tcPr>
          <w:p w14:paraId="103FFB32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14:paraId="01947972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14:paraId="3803BA72" w14:textId="77777777"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14:paraId="02146B74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14:paraId="646AFD62" w14:textId="77777777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867FA" w:rsidRPr="00DC0850" w14:paraId="055FA477" w14:textId="77777777" w:rsidTr="00373B93">
        <w:trPr>
          <w:jc w:val="center"/>
        </w:trPr>
        <w:tc>
          <w:tcPr>
            <w:tcW w:w="959" w:type="dxa"/>
            <w:vMerge/>
            <w:vAlign w:val="center"/>
          </w:tcPr>
          <w:p w14:paraId="2277BF24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6EC92C8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1CC7E02B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3AEF9F79" w14:textId="29E7A6F6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79" w:author="CC" w:date="2021-08-17T23:05:00Z">
              <w:r w:rsidRPr="00DC0850" w:rsidDel="00AD1B65">
                <w:rPr>
                  <w:kern w:val="0"/>
                  <w:sz w:val="24"/>
                </w:rPr>
                <w:delText>晴朗</w:delText>
              </w:r>
            </w:del>
            <w:ins w:id="180" w:author="CC" w:date="2021-08-17T23:05:00Z">
              <w:r w:rsidR="00AD1B65">
                <w:rPr>
                  <w:kern w:val="0"/>
                  <w:sz w:val="24"/>
                </w:rPr>
                <w:t>0</w:t>
              </w:r>
            </w:ins>
          </w:p>
        </w:tc>
        <w:tc>
          <w:tcPr>
            <w:tcW w:w="1417" w:type="dxa"/>
            <w:vAlign w:val="center"/>
          </w:tcPr>
          <w:p w14:paraId="15C5B43C" w14:textId="078638AC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81" w:author="CC" w:date="2021-08-17T23:05:00Z">
              <w:r w:rsidRPr="00DC0850" w:rsidDel="00AD1B65">
                <w:rPr>
                  <w:kern w:val="0"/>
                  <w:sz w:val="24"/>
                </w:rPr>
                <w:delText>高温</w:delText>
              </w:r>
            </w:del>
            <w:ins w:id="182" w:author="CC" w:date="2021-08-17T23:05:00Z">
              <w:r w:rsidR="00AD1B65">
                <w:rPr>
                  <w:kern w:val="0"/>
                  <w:sz w:val="24"/>
                </w:rPr>
                <w:t>1</w:t>
              </w:r>
            </w:ins>
          </w:p>
        </w:tc>
        <w:tc>
          <w:tcPr>
            <w:tcW w:w="1228" w:type="dxa"/>
            <w:vAlign w:val="center"/>
          </w:tcPr>
          <w:p w14:paraId="5CA01C04" w14:textId="4B163873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del w:id="183" w:author="CC" w:date="2021-08-17T23:06:00Z">
              <w:r w:rsidRPr="00DC0850" w:rsidDel="00AD1B65">
                <w:rPr>
                  <w:kern w:val="0"/>
                  <w:sz w:val="24"/>
                </w:rPr>
                <w:delText>沙暴</w:delText>
              </w:r>
            </w:del>
            <w:ins w:id="184" w:author="CC" w:date="2021-08-17T23:06:00Z">
              <w:r w:rsidR="00AD1B65">
                <w:rPr>
                  <w:kern w:val="0"/>
                  <w:sz w:val="24"/>
                </w:rPr>
                <w:t>2</w:t>
              </w:r>
            </w:ins>
          </w:p>
        </w:tc>
      </w:tr>
      <w:tr w:rsidR="000867FA" w:rsidRPr="00DC0850" w14:paraId="30A9FF41" w14:textId="77777777" w:rsidTr="00373B93">
        <w:trPr>
          <w:jc w:val="center"/>
        </w:trPr>
        <w:tc>
          <w:tcPr>
            <w:tcW w:w="959" w:type="dxa"/>
            <w:vAlign w:val="center"/>
          </w:tcPr>
          <w:p w14:paraId="413528FF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14:paraId="2F728838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57E08E0E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5CB69463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636789FB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1625513B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867FA" w:rsidRPr="00DC0850" w14:paraId="4CE29CFC" w14:textId="77777777" w:rsidTr="00373B93">
        <w:trPr>
          <w:jc w:val="center"/>
        </w:trPr>
        <w:tc>
          <w:tcPr>
            <w:tcW w:w="959" w:type="dxa"/>
            <w:vAlign w:val="center"/>
          </w:tcPr>
          <w:p w14:paraId="04B22AA5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14:paraId="421AC11A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176ECF06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1108E516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1D49308C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1BD81D24" w14:textId="77777777"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2CAD3E26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14:paraId="0D36000A" w14:textId="2E806261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proofErr w:type="gramStart"/>
      <w:r w:rsidRPr="00520A15">
        <w:rPr>
          <w:rFonts w:hint="eastAsia"/>
          <w:sz w:val="24"/>
        </w:rPr>
        <w:t>玩家仅</w:t>
      </w:r>
      <w:proofErr w:type="gramEnd"/>
      <w:r w:rsidRPr="00520A15">
        <w:rPr>
          <w:rFonts w:hint="eastAsia"/>
          <w:sz w:val="24"/>
        </w:rPr>
        <w:t>知道当天的天气状况</w:t>
      </w:r>
      <w:r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较少出现</w:t>
      </w:r>
      <w:del w:id="185" w:author="CC" w:date="2021-08-17T23:06:00Z">
        <w:r w:rsidDel="00AD1B65">
          <w:rPr>
            <w:rFonts w:ascii="Times New Roman" w:hAnsi="Times New Roman" w:cs="Times New Roman" w:hint="eastAsia"/>
            <w:noProof/>
            <w:sz w:val="24"/>
          </w:rPr>
          <w:delText>沙暴</w:delText>
        </w:r>
      </w:del>
      <w:ins w:id="186" w:author="CC" w:date="2021-08-17T23:06:00Z">
        <w:r w:rsidR="00AD1B65">
          <w:rPr>
            <w:rFonts w:ascii="Times New Roman" w:hAnsi="Times New Roman" w:cs="Times New Roman" w:hint="eastAsia"/>
            <w:noProof/>
            <w:sz w:val="24"/>
          </w:rPr>
          <w:t>2</w:t>
        </w:r>
      </w:ins>
      <w:r>
        <w:rPr>
          <w:rFonts w:ascii="Times New Roman" w:hAnsi="Times New Roman" w:cs="Times New Roman" w:hint="eastAsia"/>
          <w:noProof/>
          <w:sz w:val="24"/>
        </w:rPr>
        <w:t>气候。</w:t>
      </w:r>
    </w:p>
    <w:p w14:paraId="6BAC3701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14:paraId="48C7041E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14:paraId="15F5DC53" w14:textId="77777777" w:rsidR="003A5705" w:rsidRDefault="003A5705" w:rsidP="003A5705">
      <w:pPr>
        <w:rPr>
          <w:rFonts w:ascii="Times New Roman" w:hAnsi="Times New Roman" w:cs="Times New Roman"/>
          <w:sz w:val="24"/>
        </w:rPr>
      </w:pPr>
    </w:p>
    <w:p w14:paraId="1412256F" w14:textId="77777777" w:rsidR="003A5705" w:rsidRDefault="00670137" w:rsidP="003A57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0D13A4BA">
          <v:group id="组合 559" o:spid="_x0000_s1537" style="position:absolute;left:0;text-align:left;margin-left:78pt;margin-top:19.95pt;width:283.5pt;height:283.4pt;z-index:25167667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v:shape id="_x0000_s1538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 filled="f" stroked="f">
              <v:textbox style="mso-fit-shape-to-text:t">
                <w:txbxContent>
                  <w:p w14:paraId="1BECE282" w14:textId="77777777"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 filled="f" stroked="f">
              <v:textbox style="mso-fit-shape-to-text:t">
                <w:txbxContent>
                  <w:p w14:paraId="2E97641E" w14:textId="77777777"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v:group id="组合 563" o:spid="_x0000_s1541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v:rect id="矩形 564" o:spid="_x0000_s1542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 filled="f" strokecolor="#1f4d78 [1604]" strokeweight="2.25pt"/>
                <v:group id="组合 565" o:spid="_x0000_s1543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67" o:spid="_x0000_s1545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 strokecolor="#1f4d78 [1604]" strokeweight="2.25pt">
                    <v:stroke joinstyle="miter"/>
                  </v:line>
                  <v:line id="直接连接符 568" o:spid="_x0000_s1546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569" o:spid="_x0000_s1547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1" o:spid="_x0000_s1549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 strokecolor="#1f4d78 [1604]" strokeweight="2.25pt">
                    <v:stroke joinstyle="miter"/>
                  </v:line>
                  <v:line id="直接连接符 572" o:spid="_x0000_s1550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73" o:spid="_x0000_s1551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5" o:spid="_x0000_s1553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 strokecolor="#1f4d78 [1604]" strokeweight="2.25pt">
                    <v:stroke joinstyle="miter"/>
                  </v:line>
                  <v:line id="直接连接符 248" o:spid="_x0000_s1554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275" o:spid="_x0000_s1555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87" o:spid="_x0000_s1557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 strokecolor="#1f4d78 [1604]" strokeweight="2.25pt">
                    <v:stroke joinstyle="miter"/>
                  </v:line>
                  <v:line id="直接连接符 289" o:spid="_x0000_s1558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76" o:spid="_x0000_s1559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8" o:spid="_x0000_s1561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 strokecolor="#1f4d78 [1604]" strokeweight="2.25pt">
                    <v:stroke joinstyle="miter"/>
                  </v:line>
                  <v:line id="直接连接符 579" o:spid="_x0000_s1562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580" o:spid="_x0000_s1563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2" o:spid="_x0000_s1565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 strokecolor="#1f4d78 [1604]" strokeweight="2.25pt">
                    <v:stroke joinstyle="miter"/>
                  </v:line>
                  <v:line id="直接连接符 583" o:spid="_x0000_s1566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4" o:spid="_x0000_s1567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6" o:spid="_x0000_s1569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 strokecolor="#1f4d78 [1604]" strokeweight="2.25pt">
                    <v:stroke joinstyle="miter"/>
                  </v:line>
                  <v:line id="直接连接符 587" o:spid="_x0000_s1570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8" o:spid="_x0000_s1571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0" o:spid="_x0000_s1573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 strokecolor="#1f4d78 [1604]" strokeweight="2.25pt">
                    <v:stroke joinstyle="miter"/>
                  </v:line>
                  <v:line id="直接连接符 591" o:spid="_x0000_s1574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92" o:spid="_x0000_s1575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4" o:spid="_x0000_s1577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 strokecolor="#1f4d78 [1604]" strokeweight="2.25pt">
                    <v:stroke joinstyle="miter"/>
                  </v:line>
                  <v:line id="直接连接符 595" o:spid="_x0000_s1578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96" o:spid="_x0000_s1579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8" o:spid="_x0000_s1581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 strokecolor="#1f4d78 [1604]" strokeweight="2.25pt">
                    <v:stroke joinstyle="miter"/>
                  </v:line>
                  <v:line id="直接连接符 599" o:spid="_x0000_s1582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00" o:spid="_x0000_s1583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2" o:spid="_x0000_s1585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 strokecolor="#1f4d78 [1604]" strokeweight="2.25pt">
                    <v:stroke joinstyle="miter"/>
                  </v:line>
                  <v:line id="直接连接符 603" o:spid="_x0000_s1586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604" o:spid="_x0000_s1587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6" o:spid="_x0000_s1589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 strokecolor="#1f4d78 [1604]" strokeweight="2.25pt">
                    <v:stroke joinstyle="miter"/>
                  </v:line>
                  <v:line id="直接连接符 607" o:spid="_x0000_s1590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08" o:spid="_x0000_s1591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0" o:spid="_x0000_s1593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 strokecolor="#1f4d78 [1604]" strokeweight="2.25pt">
                    <v:stroke joinstyle="miter"/>
                  </v:line>
                  <v:line id="直接连接符 611" o:spid="_x0000_s1594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12" o:spid="_x0000_s1595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4" o:spid="_x0000_s1597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 strokecolor="#1f4d78 [1604]" strokeweight="2.25pt">
                    <v:stroke joinstyle="miter"/>
                  </v:line>
                  <v:line id="直接连接符 615" o:spid="_x0000_s1598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16" o:spid="_x0000_s1599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8" o:spid="_x0000_s1601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 strokecolor="#1f4d78 [1604]" strokeweight="2.25pt">
                    <v:stroke joinstyle="miter"/>
                  </v:line>
                  <v:line id="直接连接符 619" o:spid="_x0000_s1602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0" o:spid="_x0000_s1603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2" o:spid="_x0000_s1605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 strokecolor="#1f4d78 [1604]" strokeweight="2.25pt">
                    <v:stroke joinstyle="miter"/>
                  </v:line>
                  <v:line id="直接连接符 623" o:spid="_x0000_s1606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4" o:spid="_x0000_s1607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6" o:spid="_x0000_s1609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 strokecolor="#1f4d78 [1604]" strokeweight="2.25pt">
                    <v:stroke joinstyle="miter"/>
                  </v:line>
                  <v:line id="直接连接符 627" o:spid="_x0000_s1610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28" o:spid="_x0000_s1611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0" o:spid="_x0000_s1613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 strokecolor="#1f4d78 [1604]" strokeweight="2.25pt">
                    <v:stroke joinstyle="miter"/>
                  </v:line>
                  <v:line id="直接连接符 631" o:spid="_x0000_s1614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2" o:spid="_x0000_s1615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4" o:spid="_x0000_s1617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 strokecolor="#1f4d78 [1604]" strokeweight="2.25pt">
                    <v:stroke joinstyle="miter"/>
                  </v:line>
                  <v:line id="直接连接符 635" o:spid="_x0000_s1618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6" o:spid="_x0000_s1619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8" o:spid="_x0000_s1621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 strokecolor="#1f4d78 [1604]" strokeweight="2.25pt">
                    <v:stroke joinstyle="miter"/>
                  </v:line>
                  <v:line id="直接连接符 639" o:spid="_x0000_s1622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0" o:spid="_x0000_s1623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2" o:spid="_x0000_s1625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 strokecolor="#1f4d78 [1604]" strokeweight="2.25pt">
                    <v:stroke joinstyle="miter"/>
                  </v:line>
                  <v:line id="直接连接符 643" o:spid="_x0000_s1626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4" o:spid="_x0000_s1627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6" o:spid="_x0000_s1629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 strokecolor="#1f4d78 [1604]" strokeweight="2.25pt">
                    <v:stroke joinstyle="miter"/>
                  </v:line>
                  <v:line id="直接连接符 647" o:spid="_x0000_s1630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8" o:spid="_x0000_s1631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0" o:spid="_x0000_s1633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 strokecolor="#1f4d78 [1604]" strokeweight="2.25pt">
                    <v:stroke joinstyle="miter"/>
                  </v:line>
                  <v:line id="直接连接符 651" o:spid="_x0000_s1634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52" o:spid="_x0000_s1635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4" o:spid="_x0000_s1637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 strokecolor="#1f4d78 [1604]" strokeweight="2.25pt">
                    <v:stroke joinstyle="miter"/>
                  </v:line>
                  <v:line id="直接连接符 655" o:spid="_x0000_s1638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56" o:spid="_x0000_s1639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8" o:spid="_x0000_s1641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 strokecolor="#1f4d78 [1604]" strokeweight="2.25pt">
                    <v:stroke joinstyle="miter"/>
                  </v:line>
                  <v:line id="直接连接符 659" o:spid="_x0000_s1642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0" o:spid="_x0000_s1643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2" o:spid="_x0000_s1645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 strokecolor="#1f4d78 [1604]" strokeweight="2.25pt">
                    <v:stroke joinstyle="miter"/>
                  </v:line>
                  <v:line id="直接连接符 663" o:spid="_x0000_s1646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4" o:spid="_x0000_s1647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6" o:spid="_x0000_s1649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 strokecolor="#1f4d78 [1604]" strokeweight="2.25pt">
                    <v:stroke joinstyle="miter"/>
                  </v:line>
                  <v:line id="直接连接符 667" o:spid="_x0000_s1650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8" o:spid="_x0000_s1651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0" o:spid="_x0000_s1653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 strokecolor="#1f4d78 [1604]" strokeweight="2.25pt">
                    <v:stroke joinstyle="miter"/>
                  </v:line>
                  <v:line id="直接连接符 671" o:spid="_x0000_s1654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2" o:spid="_x0000_s1655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4" o:spid="_x0000_s1657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 strokecolor="#1f4d78 [1604]" strokeweight="2.25pt">
                    <v:stroke joinstyle="miter"/>
                  </v:line>
                  <v:line id="直接连接符 675" o:spid="_x0000_s1658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6" o:spid="_x0000_s1659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8" o:spid="_x0000_s1661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 strokecolor="#1f4d78 [1604]" strokeweight="2.25pt">
                    <v:stroke joinstyle="miter"/>
                  </v:line>
                  <v:line id="直接连接符 679" o:spid="_x0000_s1662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0" o:spid="_x0000_s1663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2" o:spid="_x0000_s1665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 strokecolor="#1f4d78 [1604]" strokeweight="2.25pt">
                    <v:stroke joinstyle="miter"/>
                  </v:line>
                  <v:line id="直接连接符 683" o:spid="_x0000_s1666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84" o:spid="_x0000_s1667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6" o:spid="_x0000_s1669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 strokecolor="#1f4d78 [1604]" strokeweight="2.25pt">
                    <v:stroke joinstyle="miter"/>
                  </v:line>
                  <v:line id="直接连接符 687" o:spid="_x0000_s1670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8" o:spid="_x0000_s1671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0" o:spid="_x0000_s1673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 strokecolor="#1f4d78 [1604]" strokeweight="2.25pt">
                    <v:stroke joinstyle="miter"/>
                  </v:line>
                  <v:line id="直接连接符 691" o:spid="_x0000_s1674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2" o:spid="_x0000_s1675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4" o:spid="_x0000_s1677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 strokecolor="#1f4d78 [1604]" strokeweight="2.25pt">
                    <v:stroke joinstyle="miter"/>
                  </v:line>
                  <v:line id="直接连接符 695" o:spid="_x0000_s1678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6" o:spid="_x0000_s1679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8" o:spid="_x0000_s1681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 strokecolor="#1f4d78 [1604]" strokeweight="2.25pt">
                    <v:stroke joinstyle="miter"/>
                  </v:line>
                  <v:line id="直接连接符 699" o:spid="_x0000_s1682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0" o:spid="_x0000_s1683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2" o:spid="_x0000_s1685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 strokecolor="#1f4d78 [1604]" strokeweight="2.25pt">
                    <v:stroke joinstyle="miter"/>
                  </v:line>
                  <v:line id="直接连接符 703" o:spid="_x0000_s1686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4" o:spid="_x0000_s1687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6" o:spid="_x0000_s1689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 strokecolor="#1f4d78 [1604]" strokeweight="2.25pt">
                    <v:stroke joinstyle="miter"/>
                  </v:line>
                  <v:line id="直接连接符 707" o:spid="_x0000_s1690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708" o:spid="_x0000_s1691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0" o:spid="_x0000_s1693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 strokecolor="#1f4d78 [1604]" strokeweight="2.25pt">
                    <v:stroke joinstyle="miter"/>
                  </v:line>
                  <v:line id="直接连接符 711" o:spid="_x0000_s1694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12" o:spid="_x0000_s1695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4" o:spid="_x0000_s1697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 strokecolor="#1f4d78 [1604]" strokeweight="2.25pt">
                    <v:stroke joinstyle="miter"/>
                  </v:line>
                  <v:line id="直接连接符 715" o:spid="_x0000_s1698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716" o:spid="_x0000_s1699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8" o:spid="_x0000_s1701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 strokecolor="#1f4d78 [1604]" strokeweight="2.25pt">
                    <v:stroke joinstyle="miter"/>
                  </v:line>
                  <v:line id="直接连接符 719" o:spid="_x0000_s1702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 strokecolor="#1f4d78 [1604]" strokeweight="2.25pt">
                    <v:stroke joinstyle="miter"/>
                  </v:line>
                </v:group>
              </v:group>
              <v:shape id="文本框 212" o:spid="_x0000_s1703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 filled="f" stroked="f">
                <v:textbox style="mso-fit-shape-to-text:t">
                  <w:txbxContent>
                    <w:p w14:paraId="792F00B8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 filled="f" stroked="f">
                <v:textbox style="mso-fit-shape-to-text:t">
                  <w:txbxContent>
                    <w:p w14:paraId="538E5E39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 filled="f" stroked="f">
                <v:textbox style="mso-fit-shape-to-text:t">
                  <w:txbxContent>
                    <w:p w14:paraId="763D966B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 filled="f" stroked="f">
                <v:textbox style="mso-fit-shape-to-text:t">
                  <w:txbxContent>
                    <w:p w14:paraId="796733F6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 filled="f" stroked="f">
                <v:textbox style="mso-fit-shape-to-text:t">
                  <w:txbxContent>
                    <w:p w14:paraId="74121778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 filled="f" stroked="f">
                <v:textbox style="mso-fit-shape-to-text:t">
                  <w:txbxContent>
                    <w:p w14:paraId="32625E83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 filled="f" stroked="f">
                <v:textbox style="mso-fit-shape-to-text:t">
                  <w:txbxContent>
                    <w:p w14:paraId="1957C46E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 filled="f" stroked="f">
                <v:textbox style="mso-fit-shape-to-text:t">
                  <w:txbxContent>
                    <w:p w14:paraId="3657737C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 filled="f" stroked="f">
                <v:textbox style="mso-fit-shape-to-text:t">
                  <w:txbxContent>
                    <w:p w14:paraId="276FB7C9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 filled="f" stroked="f">
                <v:textbox style="mso-fit-shape-to-text:t">
                  <w:txbxContent>
                    <w:p w14:paraId="51B11005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 filled="f" stroked="f">
                <v:textbox style="mso-fit-shape-to-text:t">
                  <w:txbxContent>
                    <w:p w14:paraId="41293DA0" w14:textId="77777777"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 filled="f" stroked="f">
                <v:textbox style="mso-fit-shape-to-text:t">
                  <w:txbxContent>
                    <w:p w14:paraId="0CF5456A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 filled="f" stroked="f">
                <v:textbox style="mso-fit-shape-to-text:t">
                  <w:txbxContent>
                    <w:p w14:paraId="700B6E23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 filled="f" stroked="f">
                <v:textbox style="mso-fit-shape-to-text:t">
                  <w:txbxContent>
                    <w:p w14:paraId="1E346F93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 filled="f" stroked="f">
                <v:textbox style="mso-fit-shape-to-text:t">
                  <w:txbxContent>
                    <w:p w14:paraId="6060418D" w14:textId="77777777"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718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 filled="f" stroked="f">
                <v:textbox style="mso-fit-shape-to-text:t">
                  <w:txbxContent>
                    <w:p w14:paraId="3F3EACB2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 filled="f" stroked="f">
                <v:textbox style="mso-fit-shape-to-text:t">
                  <w:txbxContent>
                    <w:p w14:paraId="1817FA76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 filled="f" stroked="f">
                <v:textbox style="mso-fit-shape-to-text:t">
                  <w:txbxContent>
                    <w:p w14:paraId="1BBBC9A7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 filled="f" stroked="f">
                <v:textbox style="mso-fit-shape-to-text:t">
                  <w:txbxContent>
                    <w:p w14:paraId="74102AE7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 filled="f" stroked="f">
                <v:textbox style="mso-fit-shape-to-text:t">
                  <w:txbxContent>
                    <w:p w14:paraId="6EE740A6" w14:textId="77777777"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 filled="f" stroked="f">
                <v:textbox style="mso-fit-shape-to-text:t">
                  <w:txbxContent>
                    <w:p w14:paraId="23925CCF" w14:textId="77777777"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 filled="f" stroked="f">
              <v:textbox style="mso-fit-shape-to-text:t">
                <w:txbxContent>
                  <w:p w14:paraId="1856E534" w14:textId="77777777" w:rsidR="006522D8" w:rsidRDefault="006522D8" w:rsidP="003A570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 filled="f" stroked="f">
              <v:textbox style="mso-fit-shape-to-text:t">
                <w:txbxContent>
                  <w:p w14:paraId="1A1B5FDE" w14:textId="77777777" w:rsidR="006522D8" w:rsidRDefault="006522D8" w:rsidP="003A570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14:paraId="273981F2" w14:textId="77777777"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14:paraId="1732DF87" w14:textId="77777777" w:rsidR="00045E12" w:rsidRPr="007922FD" w:rsidRDefault="00045E12" w:rsidP="0004179C">
      <w:pPr>
        <w:rPr>
          <w:rFonts w:ascii="Times New Roman" w:hAnsi="Times New Roman" w:cs="Times New Roman"/>
          <w:sz w:val="24"/>
        </w:rPr>
      </w:pPr>
    </w:p>
    <w:sectPr w:rsidR="00045E12" w:rsidRPr="007922FD" w:rsidSect="002B7B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4CB62F" w14:textId="77777777" w:rsidR="00670137" w:rsidRDefault="00670137" w:rsidP="00095E47">
      <w:r>
        <w:separator/>
      </w:r>
    </w:p>
  </w:endnote>
  <w:endnote w:type="continuationSeparator" w:id="0">
    <w:p w14:paraId="6CEE9056" w14:textId="77777777" w:rsidR="00670137" w:rsidRDefault="00670137" w:rsidP="00095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BB5DF7" w14:textId="77777777" w:rsidR="00670137" w:rsidRDefault="00670137" w:rsidP="00095E47">
      <w:r>
        <w:separator/>
      </w:r>
    </w:p>
  </w:footnote>
  <w:footnote w:type="continuationSeparator" w:id="0">
    <w:p w14:paraId="5B820D44" w14:textId="77777777" w:rsidR="00670137" w:rsidRDefault="00670137" w:rsidP="00095E47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CC">
    <w15:presenceInfo w15:providerId="None" w15:userId="C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25C3"/>
    <w:rsid w:val="003A5705"/>
    <w:rsid w:val="003C0628"/>
    <w:rsid w:val="003E3997"/>
    <w:rsid w:val="004243F3"/>
    <w:rsid w:val="004707C9"/>
    <w:rsid w:val="004A04AC"/>
    <w:rsid w:val="004D0EF5"/>
    <w:rsid w:val="00535E15"/>
    <w:rsid w:val="005378C9"/>
    <w:rsid w:val="0054099B"/>
    <w:rsid w:val="00596096"/>
    <w:rsid w:val="00605749"/>
    <w:rsid w:val="0062170C"/>
    <w:rsid w:val="006522D8"/>
    <w:rsid w:val="00670137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D1B65"/>
    <w:rsid w:val="00AE172A"/>
    <w:rsid w:val="00AF1FFB"/>
    <w:rsid w:val="00B05C84"/>
    <w:rsid w:val="00BD52D3"/>
    <w:rsid w:val="00BE7B5A"/>
    <w:rsid w:val="00BF248D"/>
    <w:rsid w:val="00C0133B"/>
    <w:rsid w:val="00C2179F"/>
    <w:rsid w:val="00C241EB"/>
    <w:rsid w:val="00C651C6"/>
    <w:rsid w:val="00C91090"/>
    <w:rsid w:val="00CE7EF4"/>
    <w:rsid w:val="00CF71F3"/>
    <w:rsid w:val="00D766D0"/>
    <w:rsid w:val="00D767AE"/>
    <w:rsid w:val="00D97911"/>
    <w:rsid w:val="00DC0850"/>
    <w:rsid w:val="00DC592C"/>
    <w:rsid w:val="00DF54D0"/>
    <w:rsid w:val="00E2001C"/>
    <w:rsid w:val="00E2159F"/>
    <w:rsid w:val="00E42A02"/>
    <w:rsid w:val="00E82A8A"/>
    <w:rsid w:val="00EA07A8"/>
    <w:rsid w:val="00EC328E"/>
    <w:rsid w:val="00ED2167"/>
    <w:rsid w:val="00F14902"/>
    <w:rsid w:val="00F27257"/>
    <w:rsid w:val="00F53FCC"/>
    <w:rsid w:val="00F547EC"/>
    <w:rsid w:val="00FA573A"/>
    <w:rsid w:val="00FB6258"/>
    <w:rsid w:val="107F7941"/>
    <w:rsid w:val="3BCB14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5F84268"/>
  <w15:docId w15:val="{D1D434DB-FE35-4192-A4CC-2D14DD9B4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B7BE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B7BE0"/>
    <w:rPr>
      <w:sz w:val="24"/>
    </w:rPr>
  </w:style>
  <w:style w:type="table" w:styleId="a4">
    <w:name w:val="Table Grid"/>
    <w:basedOn w:val="a1"/>
    <w:rsid w:val="00DC0850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rsid w:val="00095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095E47"/>
    <w:rPr>
      <w:kern w:val="2"/>
      <w:sz w:val="18"/>
      <w:szCs w:val="18"/>
    </w:rPr>
  </w:style>
  <w:style w:type="paragraph" w:styleId="a7">
    <w:name w:val="footer"/>
    <w:basedOn w:val="a"/>
    <w:link w:val="a8"/>
    <w:rsid w:val="00095E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095E47"/>
    <w:rPr>
      <w:kern w:val="2"/>
      <w:sz w:val="18"/>
      <w:szCs w:val="18"/>
    </w:rPr>
  </w:style>
  <w:style w:type="character" w:styleId="a9">
    <w:name w:val="annotation reference"/>
    <w:basedOn w:val="a0"/>
    <w:rsid w:val="00AE172A"/>
    <w:rPr>
      <w:sz w:val="21"/>
      <w:szCs w:val="21"/>
    </w:rPr>
  </w:style>
  <w:style w:type="paragraph" w:styleId="aa">
    <w:name w:val="annotation text"/>
    <w:basedOn w:val="a"/>
    <w:link w:val="ab"/>
    <w:rsid w:val="00AE172A"/>
    <w:pPr>
      <w:jc w:val="left"/>
    </w:pPr>
  </w:style>
  <w:style w:type="character" w:customStyle="1" w:styleId="ab">
    <w:name w:val="批注文字 字符"/>
    <w:basedOn w:val="a0"/>
    <w:link w:val="aa"/>
    <w:rsid w:val="00AE172A"/>
    <w:rPr>
      <w:kern w:val="2"/>
      <w:sz w:val="21"/>
      <w:szCs w:val="24"/>
    </w:rPr>
  </w:style>
  <w:style w:type="paragraph" w:styleId="ac">
    <w:name w:val="annotation subject"/>
    <w:basedOn w:val="aa"/>
    <w:next w:val="aa"/>
    <w:link w:val="ad"/>
    <w:rsid w:val="00AE172A"/>
    <w:rPr>
      <w:b/>
      <w:bCs/>
    </w:rPr>
  </w:style>
  <w:style w:type="character" w:customStyle="1" w:styleId="ad">
    <w:name w:val="批注主题 字符"/>
    <w:basedOn w:val="ab"/>
    <w:link w:val="ac"/>
    <w:rsid w:val="00AE172A"/>
    <w:rPr>
      <w:b/>
      <w:bCs/>
      <w:kern w:val="2"/>
      <w:sz w:val="21"/>
      <w:szCs w:val="24"/>
    </w:rPr>
  </w:style>
  <w:style w:type="paragraph" w:styleId="ae">
    <w:name w:val="Balloon Text"/>
    <w:basedOn w:val="a"/>
    <w:link w:val="af"/>
    <w:rsid w:val="00AE172A"/>
    <w:rPr>
      <w:sz w:val="18"/>
      <w:szCs w:val="18"/>
    </w:rPr>
  </w:style>
  <w:style w:type="character" w:customStyle="1" w:styleId="af">
    <w:name w:val="批注框文本 字符"/>
    <w:basedOn w:val="a0"/>
    <w:link w:val="ae"/>
    <w:rsid w:val="00AE172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818CBEAF-6527-4971-8420-12C1AF0EDB4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1</TotalTime>
  <Pages>1</Pages>
  <Words>246</Words>
  <Characters>1408</Characters>
  <Application>Microsoft Office Word</Application>
  <DocSecurity>0</DocSecurity>
  <Lines>11</Lines>
  <Paragraphs>3</Paragraphs>
  <ScaleCrop>false</ScaleCrop>
  <Company/>
  <LinksUpToDate>false</LinksUpToDate>
  <CharactersWithSpaces>1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CC</cp:lastModifiedBy>
  <cp:revision>63</cp:revision>
  <dcterms:created xsi:type="dcterms:W3CDTF">2014-10-29T12:08:00Z</dcterms:created>
  <dcterms:modified xsi:type="dcterms:W3CDTF">2021-08-18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